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4EDA" w:rsidRPr="00E07AF6" w:rsidRDefault="00844EDA" w:rsidP="00844EDA">
      <w:pPr>
        <w:pStyle w:val="Default"/>
        <w:ind w:left="871" w:hangingChars="272" w:hanging="871"/>
        <w:jc w:val="center"/>
        <w:rPr>
          <w:rFonts w:ascii="Times New Roman" w:eastAsia="標楷體"/>
          <w:b/>
          <w:color w:val="auto"/>
          <w:sz w:val="32"/>
          <w:szCs w:val="32"/>
        </w:rPr>
      </w:pPr>
      <w:r w:rsidRPr="00E07AF6">
        <w:rPr>
          <w:rFonts w:ascii="Times New Roman" w:eastAsia="標楷體" w:hint="eastAsia"/>
          <w:b/>
          <w:color w:val="auto"/>
          <w:sz w:val="32"/>
          <w:szCs w:val="32"/>
        </w:rPr>
        <w:t>桃園市</w:t>
      </w:r>
      <w:r w:rsidR="00114618">
        <w:rPr>
          <w:rFonts w:ascii="Times New Roman" w:eastAsia="標楷體" w:hint="eastAsia"/>
          <w:b/>
          <w:color w:val="auto"/>
          <w:sz w:val="32"/>
          <w:szCs w:val="32"/>
        </w:rPr>
        <w:t>10</w:t>
      </w:r>
      <w:r w:rsidR="00114618">
        <w:rPr>
          <w:rFonts w:ascii="Times New Roman" w:eastAsia="標楷體"/>
          <w:b/>
          <w:color w:val="auto"/>
          <w:sz w:val="32"/>
          <w:szCs w:val="32"/>
        </w:rPr>
        <w:t>8</w:t>
      </w:r>
      <w:bookmarkStart w:id="0" w:name="_GoBack"/>
      <w:bookmarkEnd w:id="0"/>
      <w:r w:rsidRPr="00E07AF6">
        <w:rPr>
          <w:rFonts w:ascii="Times New Roman" w:eastAsia="標楷體"/>
          <w:b/>
          <w:color w:val="auto"/>
          <w:sz w:val="32"/>
          <w:szCs w:val="32"/>
        </w:rPr>
        <w:t>學年度國民中學技藝競賽</w:t>
      </w:r>
    </w:p>
    <w:p w:rsidR="004A436C" w:rsidRPr="00E07AF6" w:rsidRDefault="006C7D83" w:rsidP="00844EDA">
      <w:pPr>
        <w:jc w:val="center"/>
        <w:rPr>
          <w:rFonts w:ascii="Times New Roman" w:eastAsia="標楷體"/>
          <w:b/>
          <w:sz w:val="32"/>
          <w:szCs w:val="32"/>
        </w:rPr>
      </w:pPr>
      <w:r w:rsidRPr="00E07AF6">
        <w:rPr>
          <w:rFonts w:ascii="Times New Roman" w:eastAsia="標楷體" w:hint="eastAsia"/>
          <w:b/>
          <w:sz w:val="32"/>
          <w:szCs w:val="32"/>
        </w:rPr>
        <w:t>機械</w:t>
      </w:r>
      <w:r w:rsidR="00844EDA" w:rsidRPr="00E07AF6">
        <w:rPr>
          <w:rFonts w:ascii="Times New Roman" w:eastAsia="標楷體"/>
          <w:b/>
          <w:sz w:val="32"/>
          <w:szCs w:val="32"/>
        </w:rPr>
        <w:t>職群學科題庫</w:t>
      </w:r>
    </w:p>
    <w:tbl>
      <w:tblPr>
        <w:tblStyle w:val="1"/>
        <w:tblW w:w="0" w:type="auto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7"/>
        <w:gridCol w:w="606"/>
        <w:gridCol w:w="7762"/>
      </w:tblGrid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工場安全通道邊線以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藍色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綠色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黃色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紅色　標示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何者為切削加工法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鍛造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抽製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鑄造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車削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塊規依精度分成四種等級，現場使用應選用哪一級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級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以規格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5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分長的鋼尺量測工件，如下圖的箭頭位置的目測尺寸約為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5.75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57.5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57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58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43C997D8" wp14:editId="27D31BC7">
                  <wp:extent cx="2978731" cy="666750"/>
                  <wp:effectExtent l="0" t="0" r="0" b="0"/>
                  <wp:docPr id="51" name="圖片 51" descr="1-13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1-13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383" cy="666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一般表面粗糙度的單位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c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sym w:font="Symbol" w:char="006D"/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n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精密量測的標準溫度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室溫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0</w:t>
            </w:r>
            <w:r w:rsidRPr="00E07AF6">
              <w:rPr>
                <w:rFonts w:ascii="新細明體" w:hAnsi="新細明體" w:cs="新細明體" w:hint="eastAsia"/>
                <w:sz w:val="26"/>
              </w:rPr>
              <w:t>℃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5</w:t>
            </w:r>
            <w:r w:rsidRPr="00E07AF6">
              <w:rPr>
                <w:rFonts w:ascii="新細明體" w:hAnsi="新細明體" w:cs="新細明體" w:hint="eastAsia"/>
                <w:sz w:val="26"/>
              </w:rPr>
              <w:t>℃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8</w:t>
            </w:r>
            <w:r w:rsidRPr="00E07AF6">
              <w:rPr>
                <w:rFonts w:ascii="新細明體" w:hAnsi="新細明體" w:cs="新細明體" w:hint="eastAsia"/>
                <w:sz w:val="26"/>
              </w:rPr>
              <w:t>℃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國際標準組織之簡稱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CNS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DIN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ISO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JIS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三角形包括尖端向下及向上在工業安全標示之意義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警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禁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指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一般說明及提示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"M12×1.5"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其中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"1.5"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表示螺紋的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外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螺距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節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牙深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螺距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的單線螺紋，旋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5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圈，則前進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6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一般鉗工虎鉗上之螺桿其螺紋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三角螺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鋸齒形螺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梯形螺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方螺紋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劃線針常以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純鐵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鑄鐵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低碳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工具鋼　製成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劃線精度為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0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時，劃線工具應選用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劃線台、鋼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分規、鋼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圓規、鋼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游標高度規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4</w:t>
            </w:r>
          </w:p>
        </w:tc>
        <w:tc>
          <w:tcPr>
            <w:tcW w:w="0" w:type="auto"/>
          </w:tcPr>
          <w:p w:rsidR="006C7D83" w:rsidRPr="00E07AF6" w:rsidRDefault="006C7D83" w:rsidP="00053EB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一般銼刀係以下列何種材料製造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低碳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銅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碳工具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鋁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粗銼削鋼料常用的銼刀，宜選用切齒之形狀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單切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雙切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曲切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棘齒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銼削軟金屬，應選用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直切齒銼刀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單切齒銼刀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雙切齒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曲切齒銼刀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銼削木材宜選用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單切齒銼刀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雙切齒銼刀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曲切齒銼刀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棘齒銼刀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銼削外圓角時，以下列何種量具檢驗半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圓規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圓弧規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角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柱塞規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一般高速鋼鋸條，其表面塗漆的顏色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白色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藍色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紫色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黑色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2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鋸切斷面較薄的材料、鋸條至少要有　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齒　在工作物</w:t>
            </w:r>
            <w:r w:rsidR="00337AEB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之切斷面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上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2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手工鋸切工件時，眼睛應注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虎鉗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鋸切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鋸架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手握持處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2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一般鑽孔鑽頭，其鑽槽數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槽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槽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槽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槽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2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夾緊鑽頭於鑽頭夾頭，應採用下列何種工具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活動扳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鏨子與鑽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鑽夾扳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螺絲起子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2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圓形工件鑽孔時，其夾持的方式宜選用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平行夾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鋼絲鉗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夾鉗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V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型枕及壓板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2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鑽削時，若鑽頭靜點不在鑽頭中心線，會造成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孔徑擴大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孔徑較精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孔徑縮小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較易鑽削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2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一般製作螺絲攻的材料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低碳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中碳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高速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不銹鋼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27</w:t>
            </w:r>
          </w:p>
        </w:tc>
        <w:tc>
          <w:tcPr>
            <w:tcW w:w="0" w:type="auto"/>
          </w:tcPr>
          <w:p w:rsidR="006C7D83" w:rsidRPr="00E07AF6" w:rsidRDefault="006C7D83" w:rsidP="0087233E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一般攻牙（單線螺紋）前</w:t>
            </w:r>
            <w:r w:rsidR="0087233E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用於鑽削底徑之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鑽頭直徑約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螺紋外徑－牙深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螺紋外徑－螺距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螺紋外徑－節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螺紋外徑－底徑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2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欲得尺度精確及孔壁光滑之孔，宜選用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鑽孔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沖孔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鉸孔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火焰切孔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2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手工鉸削鋼料之孔徑為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8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，則其鑽孔直徑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7.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7.6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7.8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8.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3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在虎鉗上敲擊工件，應朝向鉗口那一邊施力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活動鉗口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固定鉗口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鉗口左側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鉗口右側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3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游標卡尺在本尺上每刻劃的尺度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0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0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5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厘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3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普通型精度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01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外測分厘卡，其主軸螺距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0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5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.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　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3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工作圖上槽寬尺度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0±0.0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量測此尺度宜選用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游標卡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內分厘卡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外分厘卡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深度分厘卡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3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刀具切削工作，何者為最理想的切屑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不連續切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連續切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積屑刀口之連續切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顆粒切屑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3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依據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ISO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標準，何種碳化物刀具之刀柄漆成黃色，適用於切削不銹鋼及合金鋼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P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類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K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類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T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類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類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3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何者不適合車床加工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切斷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內孔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渦輪機的葉片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螺紋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3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裝配或安裝機械，應避免使用何種手錘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銅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塑膠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鋼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橡膠錘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3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一般游標卡尺無法量測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外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內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深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節徑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3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一般劃線的第一步驟是尋求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基準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高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寬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厚度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4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銼削時在銼刀上塗粉筆，其目的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使銼屑容易掉落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保護銼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增加摩擦力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省力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4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銼刀之安全邊，主要的功用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防止銼傷已加工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銼削凹槽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銼削角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增加工作安全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42</w:t>
            </w:r>
          </w:p>
        </w:tc>
        <w:tc>
          <w:tcPr>
            <w:tcW w:w="0" w:type="auto"/>
          </w:tcPr>
          <w:p w:rsidR="006C7D83" w:rsidRPr="00E07AF6" w:rsidRDefault="006C7D83" w:rsidP="0087233E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一般決定手弓鋸條鋸齒粗、細的單位為</w:t>
            </w:r>
            <w:r w:rsidR="0087233E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下列多少長度內之鋸齒數</w:t>
            </w:r>
            <w:r w:rsidR="0087233E" w:rsidRPr="00E07AF6">
              <w:rPr>
                <w:rFonts w:ascii="Times New Roman" w:eastAsia="標楷體" w:hAnsi="Times New Roman"/>
                <w:sz w:val="26"/>
                <w:szCs w:val="26"/>
              </w:rPr>
              <w:t>？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0.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5.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0.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5.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　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4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鋸條規格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5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15pt;height:9.65pt" o:ole="">
                  <v:imagedata r:id="rId7" o:title=""/>
                </v:shape>
                <o:OLEObject Type="Embed" ProgID="Equation.DSMT4" ShapeID="_x0000_i1025" DrawAspect="Content" ObjectID="_1634394329" r:id="rId8"/>
              </w:objec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object w:dxaOrig="180" w:dyaOrig="200">
                <v:shape id="_x0000_i1026" type="#_x0000_t75" style="width:9.15pt;height:9.65pt" o:ole="">
                  <v:imagedata r:id="rId7" o:title=""/>
                </v:shape>
                <o:OLEObject Type="Embed" ProgID="Equation.DSMT4" ShapeID="_x0000_i1026" DrawAspect="Content" ObjectID="_1634394330" r:id="rId9"/>
              </w:objec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6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－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2T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」中的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5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」代表鋸條的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寬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長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厚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齒數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4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用於調整手弓鋸鋸條鬆緊度的螺帽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翼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堡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四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六角螺帽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4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手工鉸刀其柄部末端之形狀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圓錐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方柱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圓柱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三角形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4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鉸孔時，鉸削與退出之旋轉方向關係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="0087233E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皆逆時針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="0087233E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皆順時針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順時針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圈，退半圈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皆可以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4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機械鉸孔和鑽孔比較，鉸孔應使用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高轉速，大進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高轉速，小進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低轉速，大進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低轉速，小進給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48</w:t>
            </w:r>
          </w:p>
        </w:tc>
        <w:tc>
          <w:tcPr>
            <w:tcW w:w="0" w:type="auto"/>
          </w:tcPr>
          <w:p w:rsidR="006C7D83" w:rsidRPr="00E07AF6" w:rsidRDefault="0087233E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等徑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螺絲攻的第一、二、三攻之區別為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牙深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柄長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螺絲攻前端的倒角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螺絲攻的長短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若是要攻製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6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穿孔工件</w:t>
            </w:r>
            <w:r w:rsidR="0087233E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(</w:t>
            </w:r>
            <w:r w:rsidR="0087233E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厚度約</w:t>
            </w:r>
            <w:r w:rsidR="0087233E" w:rsidRPr="00E07AF6">
              <w:rPr>
                <w:rFonts w:ascii="Times New Roman" w:eastAsia="標楷體" w:hAnsi="Times New Roman"/>
                <w:sz w:val="26"/>
                <w:szCs w:val="26"/>
              </w:rPr>
              <w:t>6mm</w:t>
            </w:r>
            <w:r w:rsidR="0087233E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)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之內螺紋，應該使用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第一攻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第二攻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第三攻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第一、二、三攻都要通過即可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三支組手工螺絲攻，其節距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三支相同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三支不同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第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三攻最小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第三攻最大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5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何者可夾持不規則工件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套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鑽頭夾頭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三爪連動夾頭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四爪單動夾頭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5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床上車削螺紋之必要機件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導螺桿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進給桿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滑桿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齒條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5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何者是一般車床工作者的不安全裝備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綿紗手套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緊袖工作服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腰帶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安全帽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5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何者不是車床的功用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外徑車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錐度車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外螺紋車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栓槽軸車削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5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刀「斜角」之主要作用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阻斷切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引導排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防止摩擦，形成刀刃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增加工件光度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5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刀「隙角」之主要作用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阻斷切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引導排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="0087233E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形成能切入材料之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刀刃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增加工件光度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5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何種車刀材質硬度較高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工具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高速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碳化物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陶瓷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5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何種夾頭的夾爪可正、反向安裝使用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彈簧套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四爪單動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磁性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鑽頭夾頭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5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油石的功用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車削外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車削內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去毛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鑽孔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6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虎鉗大小規格係指其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鉗口寬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鉗口行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重量大小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材質種類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6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床上加工工件時，下列各項工作之順序，以何者最為優先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鑽孔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車削內孔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車削內螺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車削端面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6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游標卡尺度量孔徑時，應使內側測爪伸入孔中，並作輕微搖動，求取對應點後度量其尺寸以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最大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最小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平均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實測方根值為正確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6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分厘卡，可度量最小的精度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05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0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0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　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6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螺絲攻第三攻的主要功能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導正螺牙軸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粗切螺牙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光切螺牙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切削正確</w:t>
            </w:r>
            <w:r w:rsidR="0087233E" w:rsidRPr="00E07AF6">
              <w:rPr>
                <w:rFonts w:ascii="Times New Roman" w:eastAsia="標楷體" w:hAnsi="Times New Roman"/>
                <w:sz w:val="26"/>
                <w:szCs w:val="26"/>
              </w:rPr>
              <w:t>螺</w:t>
            </w:r>
            <w:r w:rsidR="002F0B4E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紋</w:t>
            </w:r>
            <w:r w:rsidR="0087233E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長度或深度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6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鑽孔</w:t>
            </w:r>
            <w:r w:rsidR="002F0B4E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前所使用之中心衝其尖端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角度宜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5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6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9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6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鎖緊外六角螺帽，應使用哪種工具最理想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活動扳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鏨子與鐵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梅花扳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鑽夾扳手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6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銼刀的安全邊是指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最前端之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最末端的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沒有銼齒的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以上皆是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6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床複式刀座的主要用途是車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較長工件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較薄工件端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長錐角工件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短錐角工件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6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使用螺絲攻攻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M15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sym w:font="Symbol" w:char="00B4"/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之內螺絲，則事先要鑽孔之直徑應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　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7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切削劑最主要的作用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冷卻與潤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沖除切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防鏽與防蝕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軟化工件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7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手弓鋸條之長度定義用什麼決定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鋸條全長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鋸條兩圓孔之中心距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鋸條齒數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x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齒鋸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以上皆是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7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大量之鑽孔工作，應使用何種夾具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虎鉗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鑽模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V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型枕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角板　以得到正確的鑽孔位置及增加效率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7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研磨高速鋼車刀刃口需浸水，是為了防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硬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強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軟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脆化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7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為避免車削之長捲屑，車刀要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研磨斷屑槽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增大後傾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減小邊斜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減小前隙角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7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床頂心尖端圓錐角度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6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5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7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以上皆非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7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床台以鑄鐵製成，主要目的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減輕重量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吸震能力佳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維修簡單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設計容易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7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外徑車刀車削較大之去角時，宜旋轉何處進行車削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四方刀架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尾座手輪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複式刀座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尾座心軸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7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床工作以複式刀座車削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之圓錐體，則複式刀座應偏置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5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6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2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7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床上裝卸車刀所用的扳手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夾頭扳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六角扳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刀架扳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活動扳手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8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床以手動方式驅使刀具溜座移動，其傳動件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齒輪與齒條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進給桿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蝸輪與蝸桿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導螺桿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8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床不能對工件進行何種加工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鑽孔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鉸孔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直槽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平面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8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床所能加工之最大工件長度，稱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床臺全長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兩心間距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旋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以上皆非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8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床牙標之主要用途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檢查車刀角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指示螺紋的深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指示車刀切入工件之位置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指示車削工件長度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8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機械工作中，用雙手及手工具來完成的工作稱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車工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銑工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鉗工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磨床工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8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銼刀長度規格，每支間隔多少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5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50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00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25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8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三角銼刀常用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肩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平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圓弧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側面　銼削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8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螺紋三線規是用以量測螺紋的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外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內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節距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節徑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8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削工件是否選用切削劑，</w:t>
            </w:r>
            <w:r w:rsidR="00CD1614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下列何者為主要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考量</w:t>
            </w:r>
            <w:r w:rsidR="00CD1614" w:rsidRPr="00E07AF6">
              <w:rPr>
                <w:rFonts w:ascii="Times New Roman" w:eastAsia="標楷體" w:hAnsi="Times New Roman"/>
                <w:sz w:val="26"/>
                <w:szCs w:val="26"/>
              </w:rPr>
              <w:t>？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切削深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工件材質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車床結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環境清潔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8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車床踩煞車突然失效的原因為煞車皮帶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斷裂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磨耗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已有油污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有硬塊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9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</w:rPr>
              <w:t>切斷工作屬於（</w:t>
            </w:r>
            <w:r w:rsidRPr="00E07AF6">
              <w:rPr>
                <w:rFonts w:ascii="Times New Roman" w:eastAsia="標楷體" w:hAnsi="Times New Roman"/>
                <w:sz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</w:rPr>
              <w:t>）端面粗車削（</w:t>
            </w:r>
            <w:r w:rsidRPr="00E07AF6">
              <w:rPr>
                <w:rFonts w:ascii="Times New Roman" w:eastAsia="標楷體" w:hAnsi="Times New Roman"/>
                <w:sz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</w:rPr>
              <w:t>）精車削（</w:t>
            </w:r>
            <w:r w:rsidRPr="00E07AF6">
              <w:rPr>
                <w:rFonts w:ascii="Times New Roman" w:eastAsia="標楷體" w:hAnsi="Times New Roman"/>
                <w:sz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</w:rPr>
              <w:t>）粗車削（</w:t>
            </w:r>
            <w:r w:rsidRPr="00E07AF6">
              <w:rPr>
                <w:rFonts w:ascii="Times New Roman" w:eastAsia="標楷體" w:hAnsi="Times New Roman"/>
                <w:sz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</w:rPr>
              <w:t>）端面精車削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9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spacing w:line="276" w:lineRule="auto"/>
              <w:jc w:val="both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往復式鋸床之往復運動，是以下列何種傳動達成的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萬向接頭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離合器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摩擦輪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偏心輪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9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spacing w:line="276" w:lineRule="auto"/>
              <w:jc w:val="both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在車床上滾中目花紋時，其直徑會比未滾花紋前之直徑</w:t>
            </w:r>
            <w:r w:rsidR="00630437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增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大</w:t>
            </w:r>
            <w:r w:rsidR="00630437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約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40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10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.00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70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9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模具上之定位銷孔，一般需經何種方式加工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磨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搪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拉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鉸削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9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閱讀工作圖的第一步驟是瞭解圖面的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材料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加工方法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表面符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投影法。</w:t>
            </w:r>
          </w:p>
        </w:tc>
      </w:tr>
      <w:tr w:rsidR="006C7D83" w:rsidRPr="00E07AF6" w:rsidTr="0005074D">
        <w:trPr>
          <w:trHeight w:val="862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9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spacing w:line="276" w:lineRule="auto"/>
              <w:ind w:left="770"/>
              <w:jc w:val="both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61312" behindDoc="0" locked="0" layoutInCell="1" allowOverlap="1" wp14:anchorId="4B569E04" wp14:editId="54F8EA7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9685</wp:posOffset>
                  </wp:positionV>
                  <wp:extent cx="962025" cy="428625"/>
                  <wp:effectExtent l="0" t="0" r="9525" b="9525"/>
                  <wp:wrapSquare wrapText="bothSides"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左圖之符號表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第一角投影法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第二角投影法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第三角投影法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第四角投影法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9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工作圖中常用的三視圖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前視圖、右側視圖、左側視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前視圖、俯視圖、仰視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俯視圖、右側視圖、左側視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前視圖、俯視圖、右側視圖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9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正三角形每一內角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sym w:font="Symbol" w:char="F0B0"/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6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sym w:font="Symbol" w:char="F0B0"/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9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sym w:font="Symbol" w:char="F0B0"/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2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sym w:font="Symbol" w:char="F0B0"/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9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直立投影面與水平投影面互相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平行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垂直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單斜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複斜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9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實心球體可用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單視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二視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三視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輔助視圖　表示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0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物體離投影面愈遠，所得正投影視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愈大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愈小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大小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不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不一定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94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0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noProof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4198B683" wp14:editId="1A9E8859">
                  <wp:extent cx="571500" cy="323850"/>
                  <wp:effectExtent l="0" t="0" r="0" b="0"/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左圖正確右側視圖為（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4EE18DC1" wp14:editId="3E0813A2">
                  <wp:extent cx="485775" cy="476250"/>
                  <wp:effectExtent l="0" t="0" r="9525" b="0"/>
                  <wp:docPr id="25" name="圖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56E6049E" wp14:editId="514C0846">
                  <wp:extent cx="447675" cy="466725"/>
                  <wp:effectExtent l="0" t="0" r="9525" b="9525"/>
                  <wp:docPr id="24" name="圖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6CE64E54" wp14:editId="5A57D1BE">
                  <wp:extent cx="485775" cy="466725"/>
                  <wp:effectExtent l="0" t="0" r="9525" b="9525"/>
                  <wp:docPr id="23" name="圖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76164F25" wp14:editId="50E73893">
                  <wp:extent cx="485775" cy="476250"/>
                  <wp:effectExtent l="0" t="0" r="9525" b="0"/>
                  <wp:docPr id="22" name="圖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12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0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右列正確標註尺度數字方向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337EA313" wp14:editId="1C42EFAA">
                  <wp:extent cx="619125" cy="609600"/>
                  <wp:effectExtent l="0" t="0" r="9525" b="0"/>
                  <wp:docPr id="35" name="圖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4EF1057A" wp14:editId="0F6C066B">
                  <wp:extent cx="609600" cy="571500"/>
                  <wp:effectExtent l="0" t="0" r="0" b="0"/>
                  <wp:docPr id="34" name="圖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3E3EFC54" wp14:editId="11630AF8">
                  <wp:extent cx="581025" cy="561975"/>
                  <wp:effectExtent l="0" t="0" r="9525" b="9525"/>
                  <wp:docPr id="33" name="圖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1FA88784" wp14:editId="1F638801">
                  <wp:extent cx="600075" cy="581025"/>
                  <wp:effectExtent l="0" t="0" r="9525" b="9525"/>
                  <wp:docPr id="32" name="圖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96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0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正確角度標註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40628DD2" wp14:editId="1FE795FF">
                  <wp:extent cx="885825" cy="390525"/>
                  <wp:effectExtent l="0" t="0" r="9525" b="9525"/>
                  <wp:docPr id="39" name="圖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12720FE9" wp14:editId="3CD920EE">
                  <wp:extent cx="762000" cy="361950"/>
                  <wp:effectExtent l="0" t="0" r="0" b="0"/>
                  <wp:docPr id="38" name="圖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70D128A5" wp14:editId="23112825">
                  <wp:extent cx="876300" cy="352425"/>
                  <wp:effectExtent l="0" t="0" r="0" b="9525"/>
                  <wp:docPr id="37" name="圖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643DE3FD" wp14:editId="356044DE">
                  <wp:extent cx="1000125" cy="466725"/>
                  <wp:effectExtent l="0" t="0" r="9525" b="9525"/>
                  <wp:docPr id="36" name="圖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70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0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錐度符號表示法，下列何者正確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7FA619D8" wp14:editId="223A6FC7">
                  <wp:extent cx="933450" cy="314325"/>
                  <wp:effectExtent l="0" t="0" r="0" b="9525"/>
                  <wp:docPr id="47" name="圖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36DEE5F5" wp14:editId="2028B87B">
                  <wp:extent cx="933450" cy="285750"/>
                  <wp:effectExtent l="0" t="0" r="0" b="0"/>
                  <wp:docPr id="46" name="圖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5539FD4E" wp14:editId="2CB78323">
                  <wp:extent cx="857250" cy="238125"/>
                  <wp:effectExtent l="0" t="0" r="0" b="9525"/>
                  <wp:docPr id="45" name="圖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　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172E9B7A" wp14:editId="720F4EEA">
                  <wp:extent cx="895350" cy="285750"/>
                  <wp:effectExtent l="0" t="0" r="0" b="0"/>
                  <wp:docPr id="44" name="圖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98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0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645EB3FE" wp14:editId="202C15E8">
                  <wp:extent cx="628650" cy="476250"/>
                  <wp:effectExtent l="0" t="0" r="0" b="0"/>
                  <wp:docPr id="48" name="圖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Ｅ形扣環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孔用Ｃ形扣環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軸用Ｃ形扣環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軸用Ｃ形同心扣環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76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0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05F3D98E" wp14:editId="76EDD860">
                  <wp:extent cx="866775" cy="361950"/>
                  <wp:effectExtent l="0" t="0" r="9525" b="0"/>
                  <wp:docPr id="49" name="圖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的符號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拉伸彈簧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壓縮彈簧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皿形彈簧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渦卷彈簧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0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jc w:val="both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四角錐體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5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6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7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　面體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0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制工作圖中，半徑之表示符號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T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R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f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D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09</w:t>
            </w:r>
          </w:p>
        </w:tc>
        <w:tc>
          <w:tcPr>
            <w:tcW w:w="0" w:type="auto"/>
          </w:tcPr>
          <w:p w:rsidR="006C7D83" w:rsidRPr="00E07AF6" w:rsidRDefault="006C7D83" w:rsidP="00630437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球面直徑為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56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其尺度正確標註法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6"/>
                  <w:szCs w:val="26"/>
                </w:rPr>
                <m:t>∅</m:t>
              </m:r>
            </m:oMath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S 56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S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6"/>
                  <w:szCs w:val="26"/>
                </w:rPr>
                <m:t>∅</m:t>
              </m:r>
            </m:oMath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56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球面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6"/>
                  <w:szCs w:val="26"/>
                </w:rPr>
                <m:t>∅</m:t>
              </m:r>
            </m:oMath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56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6"/>
                  <w:szCs w:val="26"/>
                </w:rPr>
                <m:t>∅</m:t>
              </m:r>
            </m:oMath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56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球面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1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一投影箱展開後可得視圖共有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5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6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　個視圖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160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1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451CEB6F" wp14:editId="0180E61B">
                  <wp:extent cx="857250" cy="781050"/>
                  <wp:effectExtent l="0" t="0" r="0" b="0"/>
                  <wp:docPr id="55" name="圖片 55" descr="6-16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6-16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左圖為正投影三視圖，則其立體圖為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）　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4908590C" wp14:editId="604D06E3">
                  <wp:extent cx="628650" cy="619125"/>
                  <wp:effectExtent l="0" t="0" r="0" b="9525"/>
                  <wp:docPr id="54" name="圖片 54" descr="6-163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6-163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　</w:t>
            </w:r>
          </w:p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）　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060E1C7E" wp14:editId="6667C212">
                  <wp:extent cx="695325" cy="695325"/>
                  <wp:effectExtent l="0" t="0" r="9525" b="9525"/>
                  <wp:docPr id="53" name="圖片 53" descr="6-163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6-163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　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）　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358D2480" wp14:editId="02BE14ED">
                  <wp:extent cx="714375" cy="714375"/>
                  <wp:effectExtent l="0" t="0" r="9525" b="9525"/>
                  <wp:docPr id="52" name="圖片 52" descr="6-163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6-163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</w:rPr>
              <w:t xml:space="preserve">）　</w:t>
            </w:r>
            <w:r w:rsidRPr="00E07AF6">
              <w:rPr>
                <w:rFonts w:ascii="Times New Roman" w:eastAsia="標楷體" w:hAnsi="Times New Roman"/>
                <w:noProof/>
                <w:sz w:val="26"/>
              </w:rPr>
              <w:drawing>
                <wp:inline distT="0" distB="0" distL="0" distR="0" wp14:anchorId="51357414" wp14:editId="0AB31503">
                  <wp:extent cx="711200" cy="711200"/>
                  <wp:effectExtent l="0" t="0" r="0" b="0"/>
                  <wp:docPr id="86" name="圖片 86" descr="6-163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6-163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71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　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1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A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的圖紙可裁製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A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大小計幾張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8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1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線條是屬於中線的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中心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尺度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隱藏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輪廓線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1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尺度記入中以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“□”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符號，代表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缺口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平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端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方形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1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尺度線及其尺度界線均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同等的粗實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同等的中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不同粗細的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同等的細線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16</w:t>
            </w:r>
          </w:p>
        </w:tc>
        <w:tc>
          <w:tcPr>
            <w:tcW w:w="0" w:type="auto"/>
          </w:tcPr>
          <w:p w:rsidR="006C7D83" w:rsidRPr="00E07AF6" w:rsidRDefault="00630437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中華民國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國家標準規格之簡稱為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AS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JIS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CNS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DIN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1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正投影之投射線均與投影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傾斜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平行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垂直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相交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1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註解之指線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直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折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曲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鋸齒線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40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1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製圖用紙短邊與長邊之比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object w:dxaOrig="580" w:dyaOrig="340">
                <v:shape id="_x0000_i1027" type="#_x0000_t75" style="width:29.55pt;height:17.2pt" o:ole="">
                  <v:imagedata r:id="rId35" o:title=""/>
                </v:shape>
                <o:OLEObject Type="Embed" ProgID="Msxml2.SAXXMLReader.5.0" ShapeID="_x0000_i1027" DrawAspect="Content" ObjectID="_1634394331" r:id="rId36"/>
              </w:objec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　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410613DB" wp14:editId="21348EBA">
                  <wp:extent cx="371475" cy="228600"/>
                  <wp:effectExtent l="0" t="0" r="9525" b="0"/>
                  <wp:docPr id="56" name="圖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78544B0F" wp14:editId="54D08851">
                  <wp:extent cx="371475" cy="219075"/>
                  <wp:effectExtent l="0" t="0" r="9525" b="9525"/>
                  <wp:docPr id="57" name="圖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　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5F0A6DA8" wp14:editId="2E1DA4E4">
                  <wp:extent cx="371475" cy="228600"/>
                  <wp:effectExtent l="0" t="0" r="9525" b="0"/>
                  <wp:docPr id="58" name="圖片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2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畫直線時，鉛筆應向運筆方向傾斜，其與桌面之傾斜角約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5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5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6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2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Default"/>
              <w:adjustRightInd/>
              <w:spacing w:line="276" w:lineRule="auto"/>
              <w:jc w:val="both"/>
              <w:rPr>
                <w:rFonts w:ascii="Times New Roman" w:eastAsia="標楷體"/>
                <w:color w:val="auto"/>
                <w:sz w:val="26"/>
              </w:rPr>
            </w:pPr>
            <w:r w:rsidRPr="00E07AF6">
              <w:rPr>
                <w:rFonts w:ascii="Times New Roman" w:eastAsia="標楷體"/>
                <w:color w:val="auto"/>
                <w:sz w:val="26"/>
              </w:rPr>
              <w:t>滾珠軸承一般使用的潤滑劑是（</w:t>
            </w:r>
            <w:r w:rsidRPr="00E07AF6">
              <w:rPr>
                <w:rFonts w:ascii="Times New Roman" w:eastAsia="標楷體"/>
                <w:color w:val="auto"/>
                <w:sz w:val="26"/>
              </w:rPr>
              <w:t>1</w:t>
            </w:r>
            <w:r w:rsidRPr="00E07AF6">
              <w:rPr>
                <w:rFonts w:ascii="Times New Roman" w:eastAsia="標楷體"/>
                <w:color w:val="auto"/>
                <w:sz w:val="26"/>
              </w:rPr>
              <w:t>）黃油（</w:t>
            </w:r>
            <w:r w:rsidRPr="00E07AF6">
              <w:rPr>
                <w:rFonts w:ascii="Times New Roman" w:eastAsia="標楷體"/>
                <w:color w:val="auto"/>
                <w:sz w:val="26"/>
              </w:rPr>
              <w:t>2</w:t>
            </w:r>
            <w:r w:rsidRPr="00E07AF6">
              <w:rPr>
                <w:rFonts w:ascii="Times New Roman" w:eastAsia="標楷體"/>
                <w:color w:val="auto"/>
                <w:sz w:val="26"/>
              </w:rPr>
              <w:t>）機油（</w:t>
            </w:r>
            <w:r w:rsidRPr="00E07AF6">
              <w:rPr>
                <w:rFonts w:ascii="Times New Roman" w:eastAsia="標楷體"/>
                <w:color w:val="auto"/>
                <w:sz w:val="26"/>
              </w:rPr>
              <w:t>3</w:t>
            </w:r>
            <w:r w:rsidRPr="00E07AF6">
              <w:rPr>
                <w:rFonts w:ascii="Times New Roman" w:eastAsia="標楷體"/>
                <w:color w:val="auto"/>
                <w:sz w:val="26"/>
              </w:rPr>
              <w:t>）空氣（</w:t>
            </w:r>
            <w:r w:rsidRPr="00E07AF6">
              <w:rPr>
                <w:rFonts w:ascii="Times New Roman" w:eastAsia="標楷體"/>
                <w:color w:val="auto"/>
                <w:sz w:val="26"/>
              </w:rPr>
              <w:t>4</w:t>
            </w:r>
            <w:r w:rsidRPr="00E07AF6">
              <w:rPr>
                <w:rFonts w:ascii="Times New Roman" w:eastAsia="標楷體"/>
                <w:color w:val="auto"/>
                <w:sz w:val="26"/>
              </w:rPr>
              <w:t>）石墨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2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製圖用紙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A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規格之面積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</w:rPr>
              <w:t>1/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</w:rPr>
              <w:t>1/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 m</w:t>
            </w:r>
            <w:r w:rsidRPr="00E07AF6">
              <w:rPr>
                <w:rFonts w:ascii="Times New Roman" w:eastAsia="標楷體" w:hAnsi="Times New Roman"/>
                <w:sz w:val="26"/>
                <w:szCs w:val="26"/>
                <w:vertAlign w:val="superscript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2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第三角投影法中，排列在前視圖上方者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俯視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仰視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右側視圖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左側視圖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2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線段之垂直平分線是以線段端點為圓心，取＿＿＿線段之半為半徑作圓弧，連接兩弧之交點，即為所求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大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等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小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任意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2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虛線用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可見輪廓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尺度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隱藏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假想線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2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工程圖如未註明單位是指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公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公分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公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公克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2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二圓內切則連心線長等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兩半徑差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兩半徑合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兩直徑差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兩直徑合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2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正投影每一視圖能表示物體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一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二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三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四度的空間度量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2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利用一組（兩塊）三角板配合丁字尺可畫出＿＿＿的倍角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5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5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5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3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細鏈線不可用以繪製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中心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節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假想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尺度線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3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第三角畫法中物體與投影面之關係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視點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→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投影面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→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物體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物體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→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投影面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→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視點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投影面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→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物體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→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視點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視點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→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物體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→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投影面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3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機械圖面上的圖形比實物縮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倍，則在比例欄內應填註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：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≠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≠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：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3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三角板，其中兩角分別為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9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、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5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則另一角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5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9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6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3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鉛筆依軟硬次序排出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B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HB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F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H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B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H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HB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F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B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F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H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HB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H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H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HB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F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3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中心線是用於表示物體的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大小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直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高度　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對稱軸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3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註解圓孔用之箭頭，其指線應當通過圓孔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切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邊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圓心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割線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3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一直線與圓周相切於一點，此點和圓心連線與該直線的夾角應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9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6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5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0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3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欲擦去的線段靠近他線段時可將＿＿＿覆上，露出應擦去之部分擦拭即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擦線板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鋼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丁字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三角板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3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差配合中以基孔制設計時，位置公差符號必須有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F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f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h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H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4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有關公差配合之敘述，何者為正確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緊配合中軸件尺寸小於孔件尺寸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公差等級愈</w:t>
            </w:r>
            <w:r w:rsidR="00630437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大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公差範圍愈小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一軸件與數件孔件配合時宜使用基孔制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IT5~IT1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用於配合機件公差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4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軸孔與軸之配合取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H8/f7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係屬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餘隙配合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干涉配合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緊密配合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靜配合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4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CNS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公差用於精密量規製造等級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IT01~IT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IT5~IT1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IT17~IT18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IT11~IT16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4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軸孔配合符號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E9/h8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代表下列何種配合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過渡配合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餘隙配合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干涉配合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精密配合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64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44</w:t>
            </w:r>
          </w:p>
        </w:tc>
        <w:tc>
          <w:tcPr>
            <w:tcW w:w="0" w:type="auto"/>
          </w:tcPr>
          <w:p w:rsidR="006C7D83" w:rsidRPr="00E07AF6" w:rsidRDefault="006C7D83" w:rsidP="00E5760A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哪一個是雙向公差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6"/>
                  <w:szCs w:val="26"/>
                </w:rPr>
                <m:t>∅</m:t>
              </m:r>
            </m:oMath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5±0.0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object w:dxaOrig="740" w:dyaOrig="340">
                <v:shape id="_x0000_i1028" type="#_x0000_t75" style="width:45.65pt;height:19.35pt" o:ole="">
                  <v:imagedata r:id="rId40" o:title=""/>
                </v:shape>
                <o:OLEObject Type="Embed" ProgID="Equation.DSMT4" ShapeID="_x0000_i1028" DrawAspect="Content" ObjectID="_1634394332" r:id="rId41"/>
              </w:objec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object w:dxaOrig="740" w:dyaOrig="340">
                <v:shape id="_x0000_i1029" type="#_x0000_t75" style="width:39.75pt;height:17.2pt" o:ole="">
                  <v:imagedata r:id="rId42" o:title=""/>
                </v:shape>
                <o:OLEObject Type="Embed" ProgID="Equation.DSMT4" ShapeID="_x0000_i1029" DrawAspect="Content" ObjectID="_1634394333" r:id="rId43"/>
              </w:objec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object w:dxaOrig="740" w:dyaOrig="380">
                <v:shape id="_x0000_i1030" type="#_x0000_t75" style="width:41.35pt;height:20.95pt" o:ole="">
                  <v:imagedata r:id="rId44" o:title=""/>
                </v:shape>
                <o:OLEObject Type="Embed" ProgID="Equation.DSMT4" ShapeID="_x0000_i1030" DrawAspect="Content" ObjectID="_1634394334" r:id="rId45"/>
              </w:objec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 xml:space="preserve">  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66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4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尺寸為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object w:dxaOrig="660" w:dyaOrig="380">
                <v:shape id="_x0000_i1031" type="#_x0000_t75" style="width:37.05pt;height:20.95pt" o:ole="">
                  <v:imagedata r:id="rId46" o:title=""/>
                </v:shape>
                <o:OLEObject Type="Embed" ProgID="Equation.3" ShapeID="_x0000_i1031" DrawAspect="Content" ObjectID="_1634394335" r:id="rId47"/>
              </w:objec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，下列何者不合格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0.05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0.0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0.0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9.98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4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工作圖上尺</w:t>
            </w:r>
            <w:r w:rsidR="00DF51DD"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度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未標註公差，表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沒有公差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自設公差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採用通用公差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採用專用公差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4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表示幾何公差時，第一格所填入的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幾何公差符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公差數值大小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公差等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基準邊之代號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4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何種金屬的硬度最高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鋁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銅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鐵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鋼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4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黃銅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銅鋅合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銅錫合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銅鎳合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銅磷合金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5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何種機件可用來儲存能量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齒輪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彈簧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凸輪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軸承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5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Default"/>
              <w:adjustRightInd/>
              <w:spacing w:line="276" w:lineRule="auto"/>
              <w:jc w:val="both"/>
              <w:rPr>
                <w:rFonts w:ascii="Times New Roman" w:eastAsia="標楷體"/>
                <w:color w:val="auto"/>
                <w:sz w:val="26"/>
                <w:szCs w:val="26"/>
              </w:rPr>
            </w:pP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鑽削鋼料之鑽頭頂角為（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100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118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125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>145</w:t>
            </w:r>
            <w:r w:rsidRPr="00E07AF6">
              <w:rPr>
                <w:rFonts w:ascii="Times New Roman" w:eastAsia="標楷體"/>
                <w:color w:val="auto"/>
                <w:sz w:val="26"/>
                <w:szCs w:val="26"/>
              </w:rPr>
              <w:t xml:space="preserve">　度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52</w:t>
            </w:r>
          </w:p>
        </w:tc>
        <w:tc>
          <w:tcPr>
            <w:tcW w:w="0" w:type="auto"/>
          </w:tcPr>
          <w:p w:rsidR="006C7D83" w:rsidRPr="00E07AF6" w:rsidRDefault="00DF51DD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面對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砂輪機</w:t>
            </w:r>
            <w:r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時，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轉軸左、右端之螺紋為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左右端皆為右螺紋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左右端皆為左螺紋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左端左螺紋，右端右螺紋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左端右螺紋，右端左螺紋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5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剖視圖中的割面線是表示機件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切的位置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對稱部份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空心部份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實心部份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5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機件被一割面完全剖切稱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全剖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半剖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局部剖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移出剖面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5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半剖視圖內外部份形狀對稱應以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細實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虛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中心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折斷線表示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5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為表示細長機件上某處之斷面形狀可利用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全剖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半剖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補助剖面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旋轉剖面表示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5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正確的剖視圖為</w:t>
            </w:r>
          </w:p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324C968A" wp14:editId="3F380393">
                  <wp:extent cx="498475" cy="890905"/>
                  <wp:effectExtent l="0" t="0" r="0" b="4445"/>
                  <wp:docPr id="65" name="圖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475" cy="890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62EDF744" wp14:editId="5E33D5E0">
                  <wp:extent cx="487045" cy="878840"/>
                  <wp:effectExtent l="0" t="0" r="8255" b="0"/>
                  <wp:docPr id="66" name="圖片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045" cy="878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05A0DAFB" wp14:editId="06FD722E">
                  <wp:extent cx="510540" cy="902335"/>
                  <wp:effectExtent l="0" t="0" r="3810" b="0"/>
                  <wp:docPr id="67" name="圖片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40" cy="90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4411FB85" wp14:editId="00EAE8A0">
                  <wp:extent cx="498475" cy="890905"/>
                  <wp:effectExtent l="0" t="0" r="0" b="4445"/>
                  <wp:docPr id="68" name="圖片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475" cy="890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5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高壓管接頭所用之螺紋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方螺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球螺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斜管螺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梯形螺紋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5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使用螺栓及螺帽連接機件，常在螺帽與承座間加一金屬薄片，此金屬薄片稱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墊圈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連結圈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保持圈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基柱圈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6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00mm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鋼尺之最小刻度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0.5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㎜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㎜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.5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㎜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㎜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6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斜管螺紋的錐度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：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：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8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：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6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：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6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電燈炮頭上使用的螺紋型式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三角形螺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淺圓螺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梯形螺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鋸齒形螺紋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6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jc w:val="both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NM24×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的導程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㎜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㎜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6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㎜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8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㎜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6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那一種鍵靠摩擦傳達動力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方鍵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斜鍵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平鍵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鞍形鍵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6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彈簧不受外力作用下之長度，稱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彈簧長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實際長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自由長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工作長度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66</w:t>
            </w:r>
          </w:p>
        </w:tc>
        <w:tc>
          <w:tcPr>
            <w:tcW w:w="0" w:type="auto"/>
          </w:tcPr>
          <w:p w:rsidR="006C7D83" w:rsidRPr="00E07AF6" w:rsidRDefault="00DF51DD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 w:hint="eastAsia"/>
                <w:sz w:val="26"/>
                <w:szCs w:val="26"/>
              </w:rPr>
              <w:t>一般工業用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純鐵的含碳量約在多少以下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?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1%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0.005%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0.1%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0.02%</w:t>
            </w:r>
            <w:r w:rsidR="006C7D83"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6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欲使金屬軟化以利切削加工，應進行之熱處理工作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退火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回火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淬火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正常化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6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何者不是熱處理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淬火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珠擊法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退火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回火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6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為使鋼料之強度、硬度、耐磨耗性提高，必須施行的熱處理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淬火、回火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正常化、退火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退火、回火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正常化、回火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7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下列何者為非破壞性檢驗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疲勞試驗法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硬度試驗法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拉力試驗法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磁粉探傷法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70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7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jc w:val="both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同心度之幾何公差符號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542A6860" wp14:editId="79F30217">
                  <wp:extent cx="237490" cy="225425"/>
                  <wp:effectExtent l="0" t="0" r="0" b="3175"/>
                  <wp:docPr id="82" name="圖片 82" descr="t7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t7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" cy="22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7AA416AD" wp14:editId="0406E177">
                  <wp:extent cx="237490" cy="237490"/>
                  <wp:effectExtent l="0" t="0" r="0" b="0"/>
                  <wp:docPr id="83" name="圖片 83" descr="7-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7-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17043407" wp14:editId="174CA0F3">
                  <wp:extent cx="189865" cy="189865"/>
                  <wp:effectExtent l="0" t="0" r="635" b="635"/>
                  <wp:docPr id="84" name="圖片 84" descr="t7-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t7-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86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noProof/>
                <w:sz w:val="26"/>
                <w:szCs w:val="26"/>
              </w:rPr>
              <w:drawing>
                <wp:inline distT="0" distB="0" distL="0" distR="0" wp14:anchorId="71C74ACA" wp14:editId="058D1049">
                  <wp:extent cx="356235" cy="320675"/>
                  <wp:effectExtent l="0" t="0" r="5715" b="3175"/>
                  <wp:docPr id="85" name="圖片 85" descr="7-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7-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  <w:p w:rsidR="006C7D83" w:rsidRPr="00E07AF6" w:rsidRDefault="006C7D83" w:rsidP="006C7D83">
            <w:pPr>
              <w:widowControl/>
              <w:spacing w:line="276" w:lineRule="auto"/>
              <w:jc w:val="both"/>
              <w:rPr>
                <w:rFonts w:ascii="Times New Roman" w:eastAsia="標楷體" w:hAnsi="Times New Roman"/>
                <w:sz w:val="26"/>
                <w:szCs w:val="26"/>
              </w:rPr>
            </w:pP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7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篩子每平方吋之孔數為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0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孔，磨料能通過此篩子而留於次一較密細之篩子，則此種磨料之號數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0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4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0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0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號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7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砂輪的音響檢查是檢查什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砂輪有無裂痕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砂輪的硬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砂輪的材質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砂輪有無平整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7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使用剛性聯結器時，二軸之中心線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可有少量的角度偏差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允許少量之中心偏差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必須在一直線上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允許軸向偏差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7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拆裝螺帽時，最容易損壞螺帽的扳手是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活動扳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開口扳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梅花扳手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套筒扳手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7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具備自動調整中心功能的鍵為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半圓鍵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平鍵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滑鍵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斜鍵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7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何者非構成砂輪的要素？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磨料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結合劑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氣孔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切削劑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7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帶頭斜鍵（或稱鈎頭斜鍵）之「帶頭」，主要作用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易於拆卸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製造容易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可傳送較大動力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避免脫落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7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指示量錶之指針對零，最簡易之方式為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提升量錶觸桿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調整磁性台架高度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旋轉錶殼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旋轉針盤面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8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</w:rPr>
              <w:t>普通銑床之床台可做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 xml:space="preserve"> 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</w:rPr>
              <w:t>個方向進給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8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before="72" w:after="72" w:line="276" w:lineRule="auto"/>
              <w:rPr>
                <w:rFonts w:ascii="Times New Roman" w:eastAsia="標楷體" w:hAnsi="Times New Roman"/>
                <w:sz w:val="26"/>
              </w:rPr>
            </w:pPr>
            <w:r w:rsidRPr="00E07AF6">
              <w:rPr>
                <w:rFonts w:ascii="Times New Roman" w:eastAsia="標楷體" w:hAnsi="Times New Roman"/>
                <w:sz w:val="26"/>
              </w:rPr>
              <w:t>若整部銑床會搖動，應調整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主軸頭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床台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床鞍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床座螺栓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8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line="276" w:lineRule="auto"/>
              <w:rPr>
                <w:rFonts w:ascii="Times New Roman" w:eastAsia="標楷體" w:hAnsi="Times New Roman"/>
                <w:sz w:val="26"/>
              </w:rPr>
            </w:pPr>
            <w:r w:rsidRPr="00E07AF6">
              <w:rPr>
                <w:rFonts w:ascii="Times New Roman" w:eastAsia="標楷體" w:hAnsi="Times New Roman"/>
                <w:sz w:val="26"/>
              </w:rPr>
              <w:t>立式銑床主軸可在迴轉中變速，是屬於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有段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無段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皮帶塔輪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齒輪組變速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8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widowControl/>
              <w:spacing w:before="72" w:after="72" w:line="276" w:lineRule="auto"/>
              <w:rPr>
                <w:rFonts w:ascii="Times New Roman" w:eastAsia="標楷體" w:hAnsi="Times New Roman"/>
                <w:sz w:val="26"/>
              </w:rPr>
            </w:pPr>
            <w:r w:rsidRPr="00E07AF6">
              <w:rPr>
                <w:rFonts w:ascii="Times New Roman" w:eastAsia="標楷體" w:hAnsi="Times New Roman"/>
                <w:sz w:val="26"/>
              </w:rPr>
              <w:t>大型工件之銑削，宜選用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立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臥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龍門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  <w:r w:rsidRPr="00E07AF6">
              <w:rPr>
                <w:rFonts w:ascii="Times New Roman" w:eastAsia="標楷體" w:hAnsi="Times New Roman"/>
                <w:sz w:val="26"/>
              </w:rPr>
              <w:t>萬能式銑床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8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為獲得較佳之表面粗糙度，宜選擇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刃數少、進給快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刃數多、進給慢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刃數少、進給慢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刃數多、進給快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85</w:t>
            </w:r>
          </w:p>
        </w:tc>
        <w:tc>
          <w:tcPr>
            <w:tcW w:w="0" w:type="auto"/>
          </w:tcPr>
          <w:p w:rsidR="006C7D83" w:rsidRPr="00E07AF6" w:rsidRDefault="006C7D83" w:rsidP="001D3EAD">
            <w:pPr>
              <w:pStyle w:val="tkd"/>
              <w:spacing w:beforeLines="0" w:before="0" w:afterLines="0" w:after="0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銑床虎鉗上之油珠孔，亦需經常加油，其方式為用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抹布拭入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油壺滴入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油槍抵緊油珠孔射入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手撫摸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8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使用砲塔式銑床，若要變換轉數，應移動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主軸頭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床台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馬達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床鞍</w:t>
            </w:r>
            <w:r w:rsidR="00DF51DD" w:rsidRPr="00E07AF6">
              <w:rPr>
                <w:rFonts w:eastAsia="標楷體" w:hint="eastAsia"/>
                <w:sz w:val="26"/>
              </w:rPr>
              <w:t xml:space="preserve"> </w:t>
            </w:r>
            <w:r w:rsidRPr="00E07AF6">
              <w:rPr>
                <w:rFonts w:eastAsia="標楷體"/>
                <w:sz w:val="26"/>
              </w:rPr>
              <w:t>使三角皮帶鬆開而調整之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1430" w:hangingChars="550" w:hanging="143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8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tabs>
                <w:tab w:val="clear" w:pos="1093"/>
              </w:tabs>
              <w:spacing w:beforeLines="0" w:before="72" w:afterLines="0" w:after="72" w:line="276" w:lineRule="auto"/>
              <w:ind w:leftChars="-1" w:left="-2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銑床床台下之滑動面，一般為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鳩尾槽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T</w:t>
            </w:r>
            <w:r w:rsidRPr="00E07AF6">
              <w:rPr>
                <w:rFonts w:eastAsia="標楷體"/>
                <w:sz w:val="26"/>
              </w:rPr>
              <w:t>槽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凹、凸槽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平面配合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8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銑床主軸轉數之決定，不考慮下列何種條件？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銑刀材質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工件材質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銑刀直徑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工件尺寸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lastRenderedPageBreak/>
              <w:t>（</w:t>
            </w:r>
            <w:r w:rsidRPr="00E07AF6">
              <w:rPr>
                <w:rFonts w:eastAsia="標楷體"/>
                <w:sz w:val="26"/>
                <w:szCs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8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卸下面銑刀軸應先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拆下刀片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鬆開拉桿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鎖緊拉桿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鎖緊止動螺帽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90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“P01”</w:t>
            </w:r>
            <w:r w:rsidRPr="00E07AF6">
              <w:rPr>
                <w:rFonts w:eastAsia="標楷體"/>
                <w:sz w:val="26"/>
              </w:rPr>
              <w:t>級的碳化鎢刀片，適用於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高切速、大進給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高切速、小進給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低切速、大進給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低切速、小進給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91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下列何種銑刀適合作大平面硬質工件之重銑削？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碳化鎢面銑刀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端銑刀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高速鋼平銑刀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成型銑刀</w:t>
            </w:r>
            <w:r w:rsidRPr="00E07AF6">
              <w:rPr>
                <w:rFonts w:eastAsia="標楷體"/>
                <w:sz w:val="26"/>
                <w:szCs w:val="26"/>
              </w:rPr>
              <w:t xml:space="preserve">。　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92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成型銑刀材質以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碳化鎢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高速鋼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鎳鉻鋼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陶瓷</w:t>
            </w:r>
            <w:r w:rsidR="00DF51DD" w:rsidRPr="00E07AF6">
              <w:rPr>
                <w:rFonts w:eastAsia="標楷體" w:hint="eastAsia"/>
                <w:sz w:val="26"/>
              </w:rPr>
              <w:t xml:space="preserve"> </w:t>
            </w:r>
            <w:r w:rsidRPr="00E07AF6">
              <w:rPr>
                <w:rFonts w:eastAsia="標楷體"/>
                <w:sz w:val="26"/>
              </w:rPr>
              <w:t>居多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  <w:r w:rsidRPr="00E07AF6">
              <w:rPr>
                <w:rFonts w:eastAsia="標楷體"/>
                <w:sz w:val="26"/>
              </w:rPr>
              <w:t xml:space="preserve">　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93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下列何種銑刀，用途最廣？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側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鳩尾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T</w:t>
            </w:r>
            <w:r w:rsidRPr="00E07AF6">
              <w:rPr>
                <w:rFonts w:eastAsia="標楷體"/>
                <w:sz w:val="26"/>
              </w:rPr>
              <w:t>槽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端銑刀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  <w:r w:rsidRPr="00E07AF6">
              <w:rPr>
                <w:rFonts w:eastAsia="標楷體"/>
                <w:sz w:val="26"/>
              </w:rPr>
              <w:t xml:space="preserve">　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94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薄工件之加工，宜選用的夾具為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銑床虎鉗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磁性夾盤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壓板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角板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95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為使工件基準面緊貼虎鉗固定鉗口，可在虎鉗活動鉗口與工件粗糙面間夾以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墊板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V</w:t>
            </w:r>
            <w:r w:rsidRPr="00E07AF6">
              <w:rPr>
                <w:rFonts w:eastAsia="標楷體"/>
                <w:sz w:val="26"/>
              </w:rPr>
              <w:t>形枕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規塊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圓桿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96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以壓板夾持工件時，階級枕之選用宜考慮工件的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面積大小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寬窄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輕重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高低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97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銑床虎鉗夾持工件，一般於使用平行塊時，其一組為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塊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98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校正虎鉗鉗口平行度時，量錶磁性座須置於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床台上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床柱上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虎鉗上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任意位置後移動床台校正之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  <w:r w:rsidRPr="00E07AF6">
              <w:rPr>
                <w:rFonts w:eastAsia="標楷體"/>
                <w:sz w:val="26"/>
              </w:rPr>
              <w:t xml:space="preserve">　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199</w:t>
            </w:r>
          </w:p>
        </w:tc>
        <w:tc>
          <w:tcPr>
            <w:tcW w:w="0" w:type="auto"/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配合壓板所用螺栓為細牙時，其原因是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可快速鎖緊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不易鬆動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易微調</w:t>
            </w: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  <w:r w:rsidRPr="00E07AF6">
              <w:rPr>
                <w:rFonts w:eastAsia="標楷體"/>
                <w:sz w:val="26"/>
              </w:rPr>
              <w:t>增加螺栓強度</w:t>
            </w:r>
            <w:r w:rsidRPr="00E07AF6">
              <w:rPr>
                <w:rFonts w:eastAsia="標楷體"/>
                <w:sz w:val="26"/>
                <w:szCs w:val="26"/>
              </w:rPr>
              <w:t>。</w:t>
            </w:r>
          </w:p>
        </w:tc>
      </w:tr>
      <w:tr w:rsidR="006C7D83" w:rsidRPr="00E07AF6" w:rsidTr="0005074D">
        <w:trPr>
          <w:trHeight w:val="20"/>
        </w:trPr>
        <w:tc>
          <w:tcPr>
            <w:tcW w:w="0" w:type="auto"/>
            <w:tcBorders>
              <w:bottom w:val="single" w:sz="4" w:space="0" w:color="auto"/>
            </w:tcBorders>
          </w:tcPr>
          <w:p w:rsidR="006C7D83" w:rsidRPr="00E07AF6" w:rsidRDefault="006C7D83" w:rsidP="0079199B">
            <w:pPr>
              <w:pStyle w:val="tkd"/>
              <w:spacing w:beforeLines="0" w:before="72" w:afterLines="0" w:after="72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6C7D83" w:rsidRPr="00E07AF6" w:rsidRDefault="006C7D83" w:rsidP="0079199B">
            <w:pPr>
              <w:spacing w:beforeLines="20" w:before="72"/>
              <w:jc w:val="center"/>
              <w:rPr>
                <w:rFonts w:ascii="Times New Roman" w:eastAsia="標楷體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color w:val="000000"/>
                <w:sz w:val="26"/>
                <w:szCs w:val="26"/>
              </w:rPr>
              <w:t>20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6C7D83" w:rsidRPr="00E07AF6" w:rsidRDefault="006C7D83" w:rsidP="006C7D8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在立式銑床上</w:t>
            </w:r>
            <w:r w:rsidR="00DF51DD" w:rsidRPr="00E07AF6">
              <w:rPr>
                <w:rFonts w:eastAsia="標楷體"/>
                <w:sz w:val="26"/>
              </w:rPr>
              <w:t>銑削平面</w:t>
            </w:r>
            <w:r w:rsidRPr="00E07AF6">
              <w:rPr>
                <w:rFonts w:eastAsia="標楷體"/>
                <w:sz w:val="26"/>
              </w:rPr>
              <w:t>，一般使用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端銑刀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面銑刀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側銑刀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平銑刀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鋼製手錘的手柄材料通常是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木材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鋼料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銅料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皮革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正方形或長方形在工業安全標示之意義為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一般說明及提示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指示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警告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禁止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螺絲起子的規格是以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柄長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全長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桿長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桿徑表示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螺紋標稱，用螺紋標示螺距時，其標示內容為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標稱直徑與螺距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標稱直徑與每吋牙數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節徑與螺距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節徑與每吋牙數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73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拆裝機件螺絲應選用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活動扳手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固定扳手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管扳鉗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鋼絲鉗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鑽頭愈用愈短時，靜點增大，主要原因為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直徑增大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鑽唇角增大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鑽唇角變小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鑽腹增厚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下列何種工作物使用之切削劑不當？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鋼</w:t>
            </w:r>
            <w:r w:rsidRPr="00E07AF6">
              <w:rPr>
                <w:rFonts w:eastAsia="標楷體"/>
                <w:sz w:val="26"/>
              </w:rPr>
              <w:t>→</w:t>
            </w:r>
            <w:r w:rsidRPr="00E07AF6">
              <w:rPr>
                <w:rFonts w:eastAsia="標楷體"/>
                <w:sz w:val="26"/>
              </w:rPr>
              <w:t>煤油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超硬合金</w:t>
            </w:r>
            <w:r w:rsidRPr="00E07AF6">
              <w:rPr>
                <w:rFonts w:eastAsia="標楷體"/>
                <w:sz w:val="26"/>
              </w:rPr>
              <w:t>→</w:t>
            </w:r>
            <w:r w:rsidRPr="00E07AF6">
              <w:rPr>
                <w:rFonts w:eastAsia="標楷體"/>
                <w:sz w:val="26"/>
              </w:rPr>
              <w:t>煤油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玻璃</w:t>
            </w:r>
            <w:r w:rsidRPr="00E07AF6">
              <w:rPr>
                <w:rFonts w:eastAsia="標楷體"/>
                <w:sz w:val="26"/>
              </w:rPr>
              <w:t>→</w:t>
            </w:r>
            <w:r w:rsidRPr="00E07AF6">
              <w:rPr>
                <w:rFonts w:eastAsia="標楷體"/>
                <w:sz w:val="26"/>
              </w:rPr>
              <w:t>水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鑄鐵</w:t>
            </w:r>
            <w:r w:rsidRPr="00E07AF6">
              <w:rPr>
                <w:rFonts w:eastAsia="標楷體"/>
                <w:sz w:val="26"/>
              </w:rPr>
              <w:t>→</w:t>
            </w:r>
            <w:r w:rsidRPr="00E07AF6">
              <w:rPr>
                <w:rFonts w:eastAsia="標楷體"/>
                <w:sz w:val="26"/>
              </w:rPr>
              <w:t>乳化油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開口扳手之標稱尺度通常以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口徑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長短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重量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厚薄　表示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切削不銹鋼、合金鋼等抗拉強度大的材料，使用下列何種材質的刀具最適當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K</w:t>
            </w:r>
            <w:r w:rsidRPr="00E07AF6">
              <w:rPr>
                <w:rFonts w:eastAsia="標楷體"/>
                <w:sz w:val="26"/>
              </w:rPr>
              <w:t>類碳化物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非鐵鑄合金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高速鋼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M</w:t>
            </w:r>
            <w:r w:rsidRPr="00E07AF6">
              <w:rPr>
                <w:rFonts w:eastAsia="標楷體"/>
                <w:sz w:val="26"/>
              </w:rPr>
              <w:t>類碳化物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鋼錘之大小規格，通常以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錘頭全長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錘頭直徑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錘頭重量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錘柄全長　做為區別之稱呼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某一分厘卡螺桿節距為</w:t>
            </w:r>
            <w:smartTag w:uri="urn:schemas-microsoft-com:office:smarttags" w:element="chmetcnv">
              <w:smartTagPr>
                <w:attr w:name="UnitName" w:val="mm"/>
                <w:attr w:name="SourceValue" w:val="0.5"/>
                <w:attr w:name="HasSpace" w:val="False"/>
                <w:attr w:name="Negative" w:val="False"/>
                <w:attr w:name="NumberType" w:val="1"/>
                <w:attr w:name="TCSC" w:val="0"/>
              </w:smartTagPr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0.5"/>
                  <w:attr w:name="UnitName" w:val="m"/>
                </w:smartTagPr>
                <w:r w:rsidRPr="00E07AF6">
                  <w:rPr>
                    <w:rFonts w:eastAsia="標楷體"/>
                    <w:sz w:val="26"/>
                  </w:rPr>
                  <w:t>0.5m</w:t>
                </w:r>
              </w:smartTag>
              <w:r w:rsidRPr="00E07AF6">
                <w:rPr>
                  <w:rFonts w:eastAsia="標楷體"/>
                  <w:sz w:val="26"/>
                </w:rPr>
                <w:t>m</w:t>
              </w:r>
            </w:smartTag>
            <w:r w:rsidRPr="00E07AF6">
              <w:rPr>
                <w:rFonts w:eastAsia="標楷體"/>
                <w:sz w:val="26"/>
              </w:rPr>
              <w:t>，當外套筒旋轉</w:t>
            </w:r>
            <w:r w:rsidRPr="00E07AF6">
              <w:rPr>
                <w:rFonts w:eastAsia="標楷體"/>
                <w:sz w:val="26"/>
              </w:rPr>
              <w:t>180°</w:t>
            </w:r>
            <w:r w:rsidRPr="00E07AF6">
              <w:rPr>
                <w:rFonts w:eastAsia="標楷體"/>
                <w:sz w:val="26"/>
              </w:rPr>
              <w:t>時，則主軸量測面移動距離為何？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</w:t>
            </w:r>
            <w:smartTag w:uri="urn:schemas-microsoft-com:office:smarttags" w:element="chmetcnv">
              <w:smartTagPr>
                <w:attr w:name="UnitName" w:val="mm"/>
                <w:attr w:name="SourceValue" w:val="0.05"/>
                <w:attr w:name="HasSpace" w:val="False"/>
                <w:attr w:name="Negative" w:val="False"/>
                <w:attr w:name="NumberType" w:val="1"/>
                <w:attr w:name="TCSC" w:val="0"/>
              </w:smartTagPr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0.05"/>
                  <w:attr w:name="UnitName" w:val="m"/>
                </w:smartTagPr>
                <w:r w:rsidRPr="00E07AF6">
                  <w:rPr>
                    <w:rFonts w:eastAsia="標楷體"/>
                    <w:sz w:val="26"/>
                  </w:rPr>
                  <w:t>0.05m</w:t>
                </w:r>
              </w:smartTag>
              <w:r w:rsidRPr="00E07AF6">
                <w:rPr>
                  <w:rFonts w:eastAsia="標楷體"/>
                  <w:sz w:val="26"/>
                </w:rPr>
                <w:t>m</w:t>
              </w:r>
            </w:smartTag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</w:t>
            </w:r>
            <w:smartTag w:uri="urn:schemas-microsoft-com:office:smarttags" w:element="chmetcnv">
              <w:smartTagPr>
                <w:attr w:name="UnitName" w:val="mm"/>
                <w:attr w:name="SourceValue" w:val="0.25"/>
                <w:attr w:name="HasSpace" w:val="False"/>
                <w:attr w:name="Negative" w:val="False"/>
                <w:attr w:name="NumberType" w:val="1"/>
                <w:attr w:name="TCSC" w:val="0"/>
              </w:smartTagPr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0.25"/>
                  <w:attr w:name="UnitName" w:val="m"/>
                </w:smartTagPr>
                <w:r w:rsidRPr="00E07AF6">
                  <w:rPr>
                    <w:rFonts w:eastAsia="標楷體"/>
                    <w:sz w:val="26"/>
                  </w:rPr>
                  <w:t>0.25m</w:t>
                </w:r>
              </w:smartTag>
              <w:r w:rsidRPr="00E07AF6">
                <w:rPr>
                  <w:rFonts w:eastAsia="標楷體"/>
                  <w:sz w:val="26"/>
                </w:rPr>
                <w:t>m</w:t>
              </w:r>
            </w:smartTag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</w:t>
            </w:r>
            <w:smartTag w:uri="urn:schemas-microsoft-com:office:smarttags" w:element="chmetcnv">
              <w:smartTagPr>
                <w:attr w:name="UnitName" w:val="mm"/>
                <w:attr w:name="SourceValue" w:val="0.5"/>
                <w:attr w:name="HasSpace" w:val="False"/>
                <w:attr w:name="Negative" w:val="False"/>
                <w:attr w:name="NumberType" w:val="1"/>
                <w:attr w:name="TCSC" w:val="0"/>
              </w:smartTagPr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0.5"/>
                  <w:attr w:name="UnitName" w:val="m"/>
                </w:smartTagPr>
                <w:r w:rsidRPr="00E07AF6">
                  <w:rPr>
                    <w:rFonts w:eastAsia="標楷體"/>
                    <w:sz w:val="26"/>
                  </w:rPr>
                  <w:t>0.5m</w:t>
                </w:r>
              </w:smartTag>
              <w:r w:rsidRPr="00E07AF6">
                <w:rPr>
                  <w:rFonts w:eastAsia="標楷體"/>
                  <w:sz w:val="26"/>
                </w:rPr>
                <w:t>m</w:t>
              </w:r>
            </w:smartTag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</w:t>
            </w:r>
            <w:smartTag w:uri="urn:schemas-microsoft-com:office:smarttags" w:element="chmetcnv">
              <w:smartTagPr>
                <w:attr w:name="UnitName" w:val="mm"/>
                <w:attr w:name="SourceValue" w:val="1"/>
                <w:attr w:name="HasSpace" w:val="False"/>
                <w:attr w:name="Negative" w:val="False"/>
                <w:attr w:name="NumberType" w:val="1"/>
                <w:attr w:name="TCSC" w:val="0"/>
              </w:smartTagPr>
              <w:smartTag w:uri="urn:schemas-microsoft-com:office:smarttags" w:element="chmetcnv">
                <w:smartTagPr>
                  <w:attr w:name="TCSC" w:val="0"/>
                  <w:attr w:name="NumberType" w:val="1"/>
                  <w:attr w:name="Negative" w:val="False"/>
                  <w:attr w:name="HasSpace" w:val="False"/>
                  <w:attr w:name="SourceValue" w:val="1"/>
                  <w:attr w:name="UnitName" w:val="m"/>
                </w:smartTagPr>
                <w:r w:rsidRPr="00E07AF6">
                  <w:rPr>
                    <w:rFonts w:eastAsia="標楷體"/>
                    <w:sz w:val="26"/>
                  </w:rPr>
                  <w:t>1.0m</w:t>
                </w:r>
              </w:smartTag>
              <w:r w:rsidRPr="00E07AF6">
                <w:rPr>
                  <w:rFonts w:eastAsia="標楷體"/>
                  <w:sz w:val="26"/>
                </w:rPr>
                <w:t>m</w:t>
              </w:r>
            </w:smartTag>
            <w:r w:rsidRPr="00E07AF6">
              <w:rPr>
                <w:rFonts w:eastAsia="標楷體"/>
                <w:sz w:val="26"/>
              </w:rPr>
              <w:t>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鑽削大孔徑時，一般要先鑽導孔，主要是為避免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靜點阻力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連續切屑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鑽得較快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切邊磨損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最方便檢驗工件真平度的量具是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分厘卡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游標卡尺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角尺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游標高度規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銲接碳化物車刀所使用之填料金屬為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鋁合金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錫合金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合金鋼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銅合金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使用一般外分厘卡時，可施加適當量測壓力的部位是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卡架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外套筒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棘輪停止器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襯筒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哪一種劃線工具的劃線精度最高？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劃線台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鋼尺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游標高度規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單腳卡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在已加工的表面劃線，宜使用何種染色劑？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粉筆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奇異墨水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炭粉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紅丹膏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陶瓷刀具的材質其主要成分為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CBN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Al</w:t>
            </w:r>
            <w:r w:rsidRPr="00E07AF6">
              <w:rPr>
                <w:rFonts w:eastAsia="標楷體"/>
                <w:sz w:val="26"/>
                <w:vertAlign w:val="subscript"/>
              </w:rPr>
              <w:t>2</w:t>
            </w:r>
            <w:r w:rsidRPr="00E07AF6">
              <w:rPr>
                <w:rFonts w:eastAsia="標楷體"/>
                <w:sz w:val="26"/>
              </w:rPr>
              <w:t>O</w:t>
            </w:r>
            <w:r w:rsidRPr="00E07AF6">
              <w:rPr>
                <w:rFonts w:eastAsia="標楷體"/>
                <w:sz w:val="26"/>
                <w:vertAlign w:val="subscript"/>
              </w:rPr>
              <w:t>3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MgO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WC</w:t>
            </w:r>
            <w:r w:rsidRPr="00E07AF6">
              <w:rPr>
                <w:rFonts w:eastAsia="標楷體"/>
                <w:sz w:val="26"/>
              </w:rPr>
              <w:t>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銼刀的大小規格，通常是以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總長度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銼刀身長（不包含柄部）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銼刀寬度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總重量　作為區別之稱呼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使用銼刀銼削，回程要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施加壓力及推力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施加壓力及拉力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不要施加壓力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以上皆可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一般車床之床台導軌端面形狀為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平行及</w:t>
            </w:r>
            <w:r w:rsidRPr="00E07AF6">
              <w:rPr>
                <w:rFonts w:eastAsia="標楷體"/>
                <w:sz w:val="26"/>
              </w:rPr>
              <w:t>U</w:t>
            </w:r>
            <w:r w:rsidRPr="00E07AF6">
              <w:rPr>
                <w:rFonts w:eastAsia="標楷體"/>
                <w:sz w:val="26"/>
              </w:rPr>
              <w:t>形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平行及</w:t>
            </w:r>
            <w:r w:rsidRPr="00E07AF6">
              <w:rPr>
                <w:rFonts w:eastAsia="標楷體"/>
                <w:sz w:val="26"/>
              </w:rPr>
              <w:t>V</w:t>
            </w:r>
            <w:r w:rsidRPr="00E07AF6">
              <w:rPr>
                <w:rFonts w:eastAsia="標楷體"/>
                <w:sz w:val="26"/>
              </w:rPr>
              <w:t>形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平行及</w:t>
            </w:r>
            <w:r w:rsidRPr="00E07AF6">
              <w:rPr>
                <w:rFonts w:eastAsia="標楷體"/>
                <w:sz w:val="26"/>
              </w:rPr>
              <w:t>C</w:t>
            </w:r>
            <w:r w:rsidRPr="00E07AF6">
              <w:rPr>
                <w:rFonts w:eastAsia="標楷體"/>
                <w:sz w:val="26"/>
              </w:rPr>
              <w:t>形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平行及</w:t>
            </w:r>
            <w:r w:rsidRPr="00E07AF6">
              <w:rPr>
                <w:rFonts w:eastAsia="標楷體"/>
                <w:sz w:val="26"/>
              </w:rPr>
              <w:t>T</w:t>
            </w:r>
            <w:r w:rsidRPr="00E07AF6">
              <w:rPr>
                <w:rFonts w:eastAsia="標楷體"/>
                <w:sz w:val="26"/>
              </w:rPr>
              <w:t>形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立式鑽床拆卸錐柄鑽頭時，應使用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活動扳手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鏨子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退鑽銷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鑽頭夾頭扳手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調水油，其油與水的適宜混合比為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：</w:t>
            </w:r>
            <w:r w:rsidRPr="00E07AF6">
              <w:rPr>
                <w:rFonts w:eastAsia="標楷體"/>
                <w:sz w:val="26"/>
              </w:rPr>
              <w:t>10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5</w:t>
            </w:r>
            <w:r w:rsidRPr="00E07AF6">
              <w:rPr>
                <w:rFonts w:eastAsia="標楷體"/>
                <w:sz w:val="26"/>
              </w:rPr>
              <w:t>：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10</w:t>
            </w:r>
            <w:r w:rsidRPr="00E07AF6">
              <w:rPr>
                <w:rFonts w:eastAsia="標楷體"/>
                <w:sz w:val="26"/>
              </w:rPr>
              <w:t>：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20</w:t>
            </w:r>
            <w:r w:rsidRPr="00E07AF6">
              <w:rPr>
                <w:rFonts w:eastAsia="標楷體"/>
                <w:sz w:val="26"/>
              </w:rPr>
              <w:t>：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車削外徑前先車削端面，其原因係為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整齊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美觀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</w:t>
            </w:r>
            <w:r w:rsidR="00940F81" w:rsidRPr="00E07AF6">
              <w:rPr>
                <w:rFonts w:eastAsia="標楷體" w:hint="eastAsia"/>
                <w:sz w:val="26"/>
              </w:rPr>
              <w:t>作為</w:t>
            </w:r>
            <w:r w:rsidRPr="00E07AF6">
              <w:rPr>
                <w:rFonts w:eastAsia="標楷體"/>
                <w:sz w:val="26"/>
              </w:rPr>
              <w:t>長度之基準面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精車削車刀不易損壞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車床</w:t>
            </w:r>
            <w:r w:rsidR="00940F81" w:rsidRPr="00E07AF6">
              <w:rPr>
                <w:rFonts w:eastAsia="標楷體" w:hint="eastAsia"/>
                <w:sz w:val="26"/>
              </w:rPr>
              <w:t>工作若需</w:t>
            </w:r>
            <w:r w:rsidRPr="00E07AF6">
              <w:rPr>
                <w:rFonts w:eastAsia="標楷體"/>
                <w:sz w:val="26"/>
              </w:rPr>
              <w:t>校正</w:t>
            </w:r>
            <w:r w:rsidR="00940F81" w:rsidRPr="00E07AF6">
              <w:rPr>
                <w:rFonts w:eastAsia="標楷體" w:hint="eastAsia"/>
                <w:sz w:val="26"/>
              </w:rPr>
              <w:t>工件中心</w:t>
            </w:r>
            <w:r w:rsidRPr="00E07AF6">
              <w:rPr>
                <w:rFonts w:eastAsia="標楷體"/>
                <w:sz w:val="26"/>
              </w:rPr>
              <w:t>，宜選用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三爪連動夾頭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四爪單動夾頭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雞心夾頭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鑽頭夾頭　夾持工件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鑽夾之規格，主要是以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莫氏錐度柄來稱呼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本體全長稱呼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本體最大直徑來稱呼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所能夾持的最大鑽頭直徑來稱呼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noProof/>
                <w:sz w:val="26"/>
              </w:rPr>
              <w:drawing>
                <wp:inline distT="0" distB="0" distL="0" distR="0" wp14:anchorId="018D427F" wp14:editId="233CB8B0">
                  <wp:extent cx="1028700" cy="304800"/>
                  <wp:effectExtent l="0" t="0" r="0" b="0"/>
                  <wp:docPr id="50" name="圖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7AF6">
              <w:rPr>
                <w:rFonts w:eastAsia="標楷體"/>
                <w:sz w:val="26"/>
              </w:rPr>
              <w:t>左圖</w:t>
            </w:r>
            <w:r w:rsidR="00940F81" w:rsidRPr="00E07AF6">
              <w:rPr>
                <w:rFonts w:eastAsia="標楷體" w:hint="eastAsia"/>
                <w:sz w:val="26"/>
              </w:rPr>
              <w:t>所示為下列何種機件？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螺旋齒輪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蝸桿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蝸輪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傘齒輪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B560B3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檯式鑽床之三角皮帶磨損時</w:t>
            </w:r>
            <w:r w:rsidR="00B560B3" w:rsidRPr="00E07AF6">
              <w:rPr>
                <w:rFonts w:eastAsia="標楷體"/>
                <w:sz w:val="26"/>
              </w:rPr>
              <w:t>，</w:t>
            </w:r>
            <w:r w:rsidR="00B560B3" w:rsidRPr="00E07AF6">
              <w:rPr>
                <w:rFonts w:eastAsia="標楷體" w:hint="eastAsia"/>
                <w:sz w:val="26"/>
              </w:rPr>
              <w:t>最可能造成下列何種情況？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鑽削中主軸停止轉動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馬力增大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主軸轉速增快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鑽削孔徑增大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1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下列何種車刀的材質，其耐熱溫度較高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陶瓷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碳化鎢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高速鋼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工具鋼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7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lastRenderedPageBreak/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車刀刃口研磨一小槽，主要目的是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使刃口銳利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增加車刀壽命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</w:t>
            </w:r>
            <w:r w:rsidR="00B560B3" w:rsidRPr="00E07AF6">
              <w:rPr>
                <w:rFonts w:eastAsia="標楷體" w:hint="eastAsia"/>
                <w:sz w:val="26"/>
              </w:rPr>
              <w:t>折</w:t>
            </w:r>
            <w:r w:rsidRPr="00E07AF6">
              <w:rPr>
                <w:rFonts w:eastAsia="標楷體"/>
                <w:sz w:val="26"/>
              </w:rPr>
              <w:t>斷切屑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提高工件表面粗糙度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IT4</w:t>
            </w:r>
            <w:r w:rsidRPr="00E07AF6">
              <w:rPr>
                <w:rFonts w:eastAsia="標楷體"/>
                <w:sz w:val="26"/>
              </w:rPr>
              <w:t>級之公差用於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不配合件之公差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規具公差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一般配合件之機件公差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軸承配合公差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CNS</w:t>
            </w:r>
            <w:r w:rsidRPr="00E07AF6">
              <w:rPr>
                <w:rFonts w:eastAsia="標楷體"/>
                <w:sz w:val="26"/>
              </w:rPr>
              <w:t>公差標準，因精度的不同可分成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10</w:t>
            </w:r>
            <w:r w:rsidRPr="00E07AF6">
              <w:rPr>
                <w:rFonts w:eastAsia="標楷體"/>
                <w:sz w:val="26"/>
              </w:rPr>
              <w:t>級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30</w:t>
            </w:r>
            <w:r w:rsidRPr="00E07AF6">
              <w:rPr>
                <w:rFonts w:eastAsia="標楷體"/>
                <w:sz w:val="26"/>
              </w:rPr>
              <w:t>級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40</w:t>
            </w:r>
            <w:r w:rsidRPr="00E07AF6">
              <w:rPr>
                <w:rFonts w:eastAsia="標楷體"/>
                <w:sz w:val="26"/>
              </w:rPr>
              <w:t>級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</w:t>
            </w:r>
            <w:r w:rsidR="00B560B3" w:rsidRPr="00E07AF6">
              <w:rPr>
                <w:rFonts w:eastAsia="標楷體" w:hint="eastAsia"/>
                <w:sz w:val="26"/>
              </w:rPr>
              <w:t>20</w:t>
            </w:r>
            <w:r w:rsidRPr="00E07AF6">
              <w:rPr>
                <w:rFonts w:eastAsia="標楷體"/>
                <w:sz w:val="26"/>
              </w:rPr>
              <w:t>級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大量生產線上檢驗圓桿精度，宜選用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外分厘卡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游標卡尺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投影機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卡規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下列那一種螺紋具有防止流體洩漏的功用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圓形螺紋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惠氏螺紋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梯形螺紋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錐管螺紋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420" w:lineRule="exact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2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下列機件何者屬於傳動用機件？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軸承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齒輪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鍵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彈簧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4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下列何種刀具於重車削時，不</w:t>
            </w:r>
            <w:r w:rsidR="002D6E25" w:rsidRPr="00E07AF6">
              <w:rPr>
                <w:rFonts w:eastAsia="標楷體" w:hint="eastAsia"/>
                <w:sz w:val="26"/>
              </w:rPr>
              <w:t>適合在軸向進給</w:t>
            </w:r>
            <w:r w:rsidRPr="00E07AF6">
              <w:rPr>
                <w:rFonts w:eastAsia="標楷體"/>
                <w:sz w:val="26"/>
              </w:rPr>
              <w:t>？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壓花車刀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螺紋車刀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圓弧車刀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切斷車刀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="108" w:after="108" w:line="240" w:lineRule="auto"/>
              <w:ind w:leftChars="13" w:left="481" w:hangingChars="173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銑床主軸箱加注潤滑油時，油面應在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油窗頂端以上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油窗頂端至上橫線間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油窗上、下橫線間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下橫線至油窗最下端間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="108" w:after="108" w:line="240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銑床主軸孔之錐度為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1/24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7/24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9/24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15/25</w:t>
            </w:r>
            <w:r w:rsidRPr="00E07AF6">
              <w:rPr>
                <w:rFonts w:eastAsia="標楷體"/>
                <w:sz w:val="26"/>
              </w:rPr>
              <w:t>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pStyle w:val="tkd"/>
              <w:spacing w:beforeLines="0" w:before="0" w:afterLines="0" w:after="0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重車削中，感覺轉數降低，經解除自動進刀後，此現象即消失，其可能原因為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齒輪損壞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安全銷剪斷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皮帶打滑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未加潤滑油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79199B">
            <w:pPr>
              <w:pStyle w:val="tkd"/>
              <w:spacing w:beforeLines="0" w:before="0" w:afterLines="0" w:after="0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欲使工件之基準面垂直於平板，可以使用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C</w:t>
            </w:r>
            <w:r w:rsidRPr="00E07AF6">
              <w:rPr>
                <w:rFonts w:eastAsia="標楷體"/>
                <w:sz w:val="26"/>
              </w:rPr>
              <w:t>型夾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千斤頂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角板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平行夾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="108" w:after="108" w:line="240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2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碳鋼等材質，於大進給、粗銑削時，碳化鎢刀片最好選用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P01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P30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K01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K30</w:t>
            </w:r>
            <w:r w:rsidRPr="00E07AF6">
              <w:rPr>
                <w:rFonts w:eastAsia="標楷體"/>
                <w:sz w:val="26"/>
              </w:rPr>
              <w:t>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="108" w:after="108" w:line="240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E729E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負斜角面銑刀，適用於銑削</w:t>
            </w:r>
            <w:r w:rsidR="002D6E25" w:rsidRPr="00E07AF6">
              <w:rPr>
                <w:rFonts w:eastAsia="標楷體" w:hint="eastAsia"/>
                <w:sz w:val="26"/>
              </w:rPr>
              <w:t>下</w:t>
            </w:r>
            <w:r w:rsidRPr="00E07AF6">
              <w:rPr>
                <w:rFonts w:eastAsia="標楷體"/>
                <w:sz w:val="26"/>
              </w:rPr>
              <w:t>列何種材質？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黃銅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鑄鐵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低碳鋼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高錳鋼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="108" w:after="108" w:line="240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2D6E25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端銑刀的標準刀柄直徑中，</w:t>
            </w:r>
            <w:r w:rsidR="002D6E25" w:rsidRPr="00E07AF6">
              <w:rPr>
                <w:rFonts w:eastAsia="標楷體" w:hint="eastAsia"/>
                <w:sz w:val="26"/>
              </w:rPr>
              <w:t>不包含下列何種尺寸</w:t>
            </w:r>
            <w:r w:rsidRPr="00E07AF6">
              <w:rPr>
                <w:rFonts w:eastAsia="標楷體"/>
                <w:sz w:val="26"/>
              </w:rPr>
              <w:t>？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10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 xml:space="preserve">12 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lastRenderedPageBreak/>
              <w:t xml:space="preserve">14 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16</w:t>
            </w:r>
            <w:r w:rsidRPr="00E07AF6">
              <w:rPr>
                <w:rFonts w:eastAsia="標楷體"/>
                <w:sz w:val="26"/>
              </w:rPr>
              <w:t>公厘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="108" w:after="108" w:line="240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lastRenderedPageBreak/>
              <w:t>（</w:t>
            </w:r>
            <w:r w:rsidRPr="00E07AF6">
              <w:rPr>
                <w:rFonts w:eastAsia="標楷體"/>
                <w:sz w:val="26"/>
                <w:szCs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銑床床台上</w:t>
            </w:r>
            <w:r w:rsidRPr="00E07AF6">
              <w:rPr>
                <w:rFonts w:eastAsia="標楷體"/>
                <w:sz w:val="26"/>
              </w:rPr>
              <w:t>T</w:t>
            </w:r>
            <w:r w:rsidRPr="00E07AF6">
              <w:rPr>
                <w:rFonts w:eastAsia="標楷體"/>
                <w:sz w:val="26"/>
              </w:rPr>
              <w:t>型溝槽之主要功用為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減少重量</w:t>
            </w:r>
            <w:r w:rsidRPr="00E07AF6">
              <w:rPr>
                <w:rFonts w:eastAsia="標楷體"/>
                <w:sz w:val="26"/>
              </w:rPr>
              <w:t xml:space="preserve"> 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易保持水平</w:t>
            </w:r>
            <w:r w:rsidRPr="00E07AF6">
              <w:rPr>
                <w:rFonts w:eastAsia="標楷體"/>
                <w:sz w:val="26"/>
              </w:rPr>
              <w:t xml:space="preserve"> 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作切削油通道</w:t>
            </w:r>
            <w:r w:rsidRPr="00E07AF6">
              <w:rPr>
                <w:rFonts w:eastAsia="標楷體"/>
                <w:sz w:val="26"/>
              </w:rPr>
              <w:t xml:space="preserve"> 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安裝夾具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87233E">
            <w:pPr>
              <w:pStyle w:val="tkd"/>
              <w:spacing w:beforeLines="0" w:before="0" w:afterLines="0" w:after="0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公制三角螺</w:t>
            </w:r>
            <w:r w:rsidR="002D6E25" w:rsidRPr="00E07AF6">
              <w:rPr>
                <w:rFonts w:eastAsia="標楷體" w:hint="eastAsia"/>
                <w:sz w:val="26"/>
              </w:rPr>
              <w:t>紋</w:t>
            </w:r>
            <w:r w:rsidRPr="00E07AF6">
              <w:rPr>
                <w:rFonts w:eastAsia="標楷體"/>
                <w:sz w:val="26"/>
              </w:rPr>
              <w:t>的牙角為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29</w:t>
            </w:r>
            <w:r w:rsidRPr="00E07AF6">
              <w:rPr>
                <w:rFonts w:eastAsia="標楷體"/>
                <w:sz w:val="26"/>
              </w:rPr>
              <w:t>度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30</w:t>
            </w:r>
            <w:r w:rsidRPr="00E07AF6">
              <w:rPr>
                <w:rFonts w:eastAsia="標楷體"/>
                <w:sz w:val="26"/>
              </w:rPr>
              <w:t>度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55</w:t>
            </w:r>
            <w:r w:rsidRPr="00E07AF6">
              <w:rPr>
                <w:rFonts w:eastAsia="標楷體"/>
                <w:sz w:val="26"/>
              </w:rPr>
              <w:t>度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</w:t>
            </w:r>
            <w:r w:rsidRPr="00E07AF6">
              <w:rPr>
                <w:rFonts w:eastAsia="標楷體"/>
                <w:sz w:val="26"/>
              </w:rPr>
              <w:t>60</w:t>
            </w:r>
            <w:r w:rsidRPr="00E07AF6">
              <w:rPr>
                <w:rFonts w:eastAsia="標楷體"/>
                <w:sz w:val="26"/>
              </w:rPr>
              <w:t>度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87233E">
            <w:pPr>
              <w:pStyle w:val="tkd"/>
              <w:spacing w:beforeLines="0" w:before="0" w:afterLines="0" w:after="0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4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下列何項材料適於做為磨石磨料？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鋼砂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鋼玉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石英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碳化矽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87233E">
            <w:pPr>
              <w:pStyle w:val="tkd"/>
              <w:spacing w:beforeLines="0" w:before="0" w:afterLines="0" w:after="0" w:line="276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下列何者為切削速度最慢之車刀材質？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高速鋼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陶瓷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工具鋼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碳化鎢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="108" w:after="108" w:line="240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1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正弦虎鉗是便於銑削</w:t>
            </w:r>
            <w:r w:rsidRPr="00E07AF6">
              <w:rPr>
                <w:rFonts w:eastAsia="標楷體"/>
                <w:sz w:val="26"/>
              </w:rPr>
              <w:t xml:space="preserve"> 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角度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圓弧</w:t>
            </w:r>
            <w:r w:rsidRPr="00E07AF6">
              <w:rPr>
                <w:rFonts w:eastAsia="標楷體"/>
                <w:sz w:val="26"/>
              </w:rPr>
              <w:t xml:space="preserve"> 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溝槽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圓錐。</w:t>
            </w:r>
          </w:p>
        </w:tc>
      </w:tr>
      <w:tr w:rsidR="0005074D" w:rsidRPr="00E07AF6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="108" w:after="108" w:line="240" w:lineRule="auto"/>
              <w:ind w:left="0" w:firstLineChars="0" w:firstLine="0"/>
              <w:jc w:val="center"/>
              <w:rPr>
                <w:rFonts w:eastAsia="標楷體"/>
                <w:sz w:val="26"/>
                <w:szCs w:val="26"/>
              </w:rPr>
            </w:pPr>
            <w:r w:rsidRPr="00E07AF6">
              <w:rPr>
                <w:rFonts w:eastAsia="標楷體"/>
                <w:sz w:val="26"/>
                <w:szCs w:val="26"/>
              </w:rPr>
              <w:t>（</w:t>
            </w:r>
            <w:r w:rsidRPr="00E07AF6">
              <w:rPr>
                <w:rFonts w:eastAsia="標楷體"/>
                <w:sz w:val="26"/>
                <w:szCs w:val="26"/>
              </w:rPr>
              <w:t>3</w:t>
            </w:r>
            <w:r w:rsidRPr="00E07AF6">
              <w:rPr>
                <w:rFonts w:eastAsia="標楷體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置於工件與活動鉗口間之銅質圓棒，其位置應</w:t>
            </w:r>
            <w:r w:rsidRPr="00E07AF6">
              <w:rPr>
                <w:rFonts w:eastAsia="標楷體"/>
                <w:sz w:val="26"/>
              </w:rPr>
              <w:t xml:space="preserve"> 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近鉗口底面</w:t>
            </w:r>
            <w:r w:rsidRPr="00E07AF6">
              <w:rPr>
                <w:rFonts w:eastAsia="標楷體"/>
                <w:sz w:val="26"/>
              </w:rPr>
              <w:t xml:space="preserve">  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近鉗口上面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與虎鉗螺桿同高</w:t>
            </w:r>
            <w:r w:rsidRPr="00E07AF6">
              <w:rPr>
                <w:rFonts w:eastAsia="標楷體"/>
                <w:sz w:val="26"/>
              </w:rPr>
              <w:t xml:space="preserve"> </w:t>
            </w:r>
            <w:r w:rsidRPr="00E07AF6">
              <w:rPr>
                <w:rFonts w:eastAsia="標楷體"/>
                <w:sz w:val="26"/>
              </w:rPr>
              <w:t>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任何位置皆可。</w:t>
            </w:r>
          </w:p>
        </w:tc>
      </w:tr>
      <w:tr w:rsidR="0005074D" w:rsidRPr="0005074D" w:rsidTr="0005074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87233E">
            <w:pPr>
              <w:spacing w:line="276" w:lineRule="auto"/>
              <w:jc w:val="center"/>
              <w:rPr>
                <w:rFonts w:ascii="Times New Roman" w:eastAsia="標楷體" w:hAnsi="Times New Roman"/>
                <w:sz w:val="26"/>
                <w:szCs w:val="26"/>
              </w:rPr>
            </w:pP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（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3</w:t>
            </w:r>
            <w:r w:rsidRPr="00E07AF6">
              <w:rPr>
                <w:rFonts w:ascii="Times New Roman" w:eastAsia="標楷體" w:hAnsi="Times New Roman"/>
                <w:sz w:val="26"/>
                <w:szCs w:val="26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E07AF6" w:rsidRDefault="0005074D" w:rsidP="0005074D">
            <w:pPr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E07AF6">
              <w:rPr>
                <w:rFonts w:ascii="Times New Roman" w:hAnsi="Times New Roman"/>
                <w:color w:val="000000"/>
                <w:sz w:val="26"/>
                <w:szCs w:val="26"/>
              </w:rP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074D" w:rsidRPr="0005074D" w:rsidRDefault="0005074D" w:rsidP="0005074D">
            <w:pPr>
              <w:pStyle w:val="tkd"/>
              <w:spacing w:beforeLines="0" w:before="72" w:afterLines="0" w:after="72" w:line="276" w:lineRule="auto"/>
              <w:ind w:left="0" w:firstLineChars="0" w:firstLine="0"/>
              <w:jc w:val="left"/>
              <w:rPr>
                <w:rFonts w:eastAsia="標楷體"/>
                <w:sz w:val="26"/>
              </w:rPr>
            </w:pPr>
            <w:r w:rsidRPr="00E07AF6">
              <w:rPr>
                <w:rFonts w:eastAsia="標楷體"/>
                <w:sz w:val="26"/>
              </w:rPr>
              <w:t>下列</w:t>
            </w:r>
            <w:r w:rsidR="002D6E25" w:rsidRPr="00E07AF6">
              <w:rPr>
                <w:rFonts w:eastAsia="標楷體" w:hint="eastAsia"/>
                <w:sz w:val="26"/>
              </w:rPr>
              <w:t>哪一種</w:t>
            </w:r>
            <w:r w:rsidRPr="00E07AF6">
              <w:rPr>
                <w:rFonts w:eastAsia="標楷體"/>
                <w:sz w:val="26"/>
              </w:rPr>
              <w:t>量具可作歸零調整？（</w:t>
            </w:r>
            <w:r w:rsidRPr="00E07AF6">
              <w:rPr>
                <w:rFonts w:eastAsia="標楷體"/>
                <w:sz w:val="26"/>
              </w:rPr>
              <w:t>1</w:t>
            </w:r>
            <w:r w:rsidRPr="00E07AF6">
              <w:rPr>
                <w:rFonts w:eastAsia="標楷體"/>
                <w:sz w:val="26"/>
              </w:rPr>
              <w:t>）游標卡尺（</w:t>
            </w:r>
            <w:r w:rsidRPr="00E07AF6">
              <w:rPr>
                <w:rFonts w:eastAsia="標楷體"/>
                <w:sz w:val="26"/>
              </w:rPr>
              <w:t>2</w:t>
            </w:r>
            <w:r w:rsidRPr="00E07AF6">
              <w:rPr>
                <w:rFonts w:eastAsia="標楷體"/>
                <w:sz w:val="26"/>
              </w:rPr>
              <w:t>）鋼尺（</w:t>
            </w:r>
            <w:r w:rsidRPr="00E07AF6">
              <w:rPr>
                <w:rFonts w:eastAsia="標楷體"/>
                <w:sz w:val="26"/>
              </w:rPr>
              <w:t>3</w:t>
            </w:r>
            <w:r w:rsidRPr="00E07AF6">
              <w:rPr>
                <w:rFonts w:eastAsia="標楷體"/>
                <w:sz w:val="26"/>
              </w:rPr>
              <w:t>）分厘卡（</w:t>
            </w:r>
            <w:r w:rsidRPr="00E07AF6">
              <w:rPr>
                <w:rFonts w:eastAsia="標楷體"/>
                <w:sz w:val="26"/>
              </w:rPr>
              <w:t>4</w:t>
            </w:r>
            <w:r w:rsidRPr="00E07AF6">
              <w:rPr>
                <w:rFonts w:eastAsia="標楷體"/>
                <w:sz w:val="26"/>
              </w:rPr>
              <w:t>）角尺。</w:t>
            </w:r>
          </w:p>
        </w:tc>
      </w:tr>
    </w:tbl>
    <w:p w:rsidR="00844EDA" w:rsidRPr="0005074D" w:rsidRDefault="00844EDA" w:rsidP="00844EDA"/>
    <w:sectPr w:rsidR="00844EDA" w:rsidRPr="0005074D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7502C" w:rsidRDefault="0077502C" w:rsidP="006C7D83">
      <w:r>
        <w:separator/>
      </w:r>
    </w:p>
  </w:endnote>
  <w:endnote w:type="continuationSeparator" w:id="0">
    <w:p w:rsidR="0077502C" w:rsidRDefault="0077502C" w:rsidP="006C7D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..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7502C" w:rsidRDefault="0077502C" w:rsidP="006C7D83">
      <w:r>
        <w:separator/>
      </w:r>
    </w:p>
  </w:footnote>
  <w:footnote w:type="continuationSeparator" w:id="0">
    <w:p w:rsidR="0077502C" w:rsidRDefault="0077502C" w:rsidP="006C7D8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4EDA"/>
    <w:rsid w:val="0005074D"/>
    <w:rsid w:val="00053EB3"/>
    <w:rsid w:val="0009053E"/>
    <w:rsid w:val="000F50B7"/>
    <w:rsid w:val="00114618"/>
    <w:rsid w:val="001D3EAD"/>
    <w:rsid w:val="002B7D71"/>
    <w:rsid w:val="002D6E25"/>
    <w:rsid w:val="002E729E"/>
    <w:rsid w:val="002F0B4E"/>
    <w:rsid w:val="00337AEB"/>
    <w:rsid w:val="004A436C"/>
    <w:rsid w:val="004B1D6E"/>
    <w:rsid w:val="00515E25"/>
    <w:rsid w:val="0052005B"/>
    <w:rsid w:val="005C0023"/>
    <w:rsid w:val="00630437"/>
    <w:rsid w:val="00683549"/>
    <w:rsid w:val="006C7D83"/>
    <w:rsid w:val="006F0E00"/>
    <w:rsid w:val="0077502C"/>
    <w:rsid w:val="0079199B"/>
    <w:rsid w:val="008307EA"/>
    <w:rsid w:val="00844EDA"/>
    <w:rsid w:val="0087233E"/>
    <w:rsid w:val="00940F81"/>
    <w:rsid w:val="009A6AC1"/>
    <w:rsid w:val="00AD6DDB"/>
    <w:rsid w:val="00B560B3"/>
    <w:rsid w:val="00CD1614"/>
    <w:rsid w:val="00D145F0"/>
    <w:rsid w:val="00D40FE2"/>
    <w:rsid w:val="00DF51DD"/>
    <w:rsid w:val="00E07AF6"/>
    <w:rsid w:val="00E5760A"/>
    <w:rsid w:val="00F80DD8"/>
    <w:rsid w:val="00FF71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8C7D08EF-5B4A-47CF-A98C-577ABB5116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4EDA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844EDA"/>
    <w:pPr>
      <w:widowControl w:val="0"/>
      <w:autoSpaceDE w:val="0"/>
      <w:autoSpaceDN w:val="0"/>
      <w:adjustRightInd w:val="0"/>
    </w:pPr>
    <w:rPr>
      <w:rFonts w:ascii="新細明體..." w:eastAsia="新細明體..." w:hAnsi="Times New Roman" w:cs="Times New Roman"/>
      <w:color w:val="000000"/>
      <w:kern w:val="0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844EDA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844EDA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6C7D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6C7D83"/>
    <w:rPr>
      <w:rFonts w:ascii="Calibri" w:eastAsia="新細明體" w:hAnsi="Calibri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6C7D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6C7D83"/>
    <w:rPr>
      <w:rFonts w:ascii="Calibri" w:eastAsia="新細明體" w:hAnsi="Calibri" w:cs="Times New Roman"/>
      <w:sz w:val="20"/>
      <w:szCs w:val="20"/>
    </w:rPr>
  </w:style>
  <w:style w:type="table" w:customStyle="1" w:styleId="1">
    <w:name w:val="樣式1"/>
    <w:basedOn w:val="a1"/>
    <w:uiPriority w:val="99"/>
    <w:rsid w:val="006C7D83"/>
    <w:tblPr/>
  </w:style>
  <w:style w:type="paragraph" w:customStyle="1" w:styleId="tkd">
    <w:name w:val="tkd單選題題目"/>
    <w:basedOn w:val="a"/>
    <w:rsid w:val="006C7D83"/>
    <w:pPr>
      <w:tabs>
        <w:tab w:val="right" w:pos="1093"/>
      </w:tabs>
      <w:spacing w:beforeLines="30" w:before="30" w:afterLines="30" w:after="30" w:line="400" w:lineRule="atLeast"/>
      <w:ind w:left="450" w:hangingChars="450" w:hanging="450"/>
      <w:jc w:val="both"/>
    </w:pPr>
    <w:rPr>
      <w:rFonts w:ascii="Times New Roman" w:hAnsi="Times New Roman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1.wmf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image" Target="media/image33.wmf"/><Relationship Id="rId47" Type="http://schemas.openxmlformats.org/officeDocument/2006/relationships/oleObject" Target="embeddings/oleObject7.bin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0.wmf"/><Relationship Id="rId46" Type="http://schemas.openxmlformats.org/officeDocument/2006/relationships/image" Target="media/image35.wmf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oleObject" Target="embeddings/oleObject4.bin"/><Relationship Id="rId54" Type="http://schemas.openxmlformats.org/officeDocument/2006/relationships/image" Target="media/image42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29.wmf"/><Relationship Id="rId40" Type="http://schemas.openxmlformats.org/officeDocument/2006/relationships/image" Target="media/image32.wmf"/><Relationship Id="rId45" Type="http://schemas.openxmlformats.org/officeDocument/2006/relationships/oleObject" Target="embeddings/oleObject6.bin"/><Relationship Id="rId53" Type="http://schemas.openxmlformats.org/officeDocument/2006/relationships/image" Target="media/image41.png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oleObject" Target="embeddings/oleObject3.bin"/><Relationship Id="rId49" Type="http://schemas.openxmlformats.org/officeDocument/2006/relationships/image" Target="media/image37.png"/><Relationship Id="rId57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image" Target="media/image34.wmf"/><Relationship Id="rId52" Type="http://schemas.openxmlformats.org/officeDocument/2006/relationships/image" Target="media/image40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wmf"/><Relationship Id="rId43" Type="http://schemas.openxmlformats.org/officeDocument/2006/relationships/oleObject" Target="embeddings/oleObject5.bin"/><Relationship Id="rId48" Type="http://schemas.openxmlformats.org/officeDocument/2006/relationships/image" Target="media/image36.png"/><Relationship Id="rId56" Type="http://schemas.openxmlformats.org/officeDocument/2006/relationships/image" Target="media/image44.png"/><Relationship Id="rId8" Type="http://schemas.openxmlformats.org/officeDocument/2006/relationships/oleObject" Target="embeddings/oleObject1.bin"/><Relationship Id="rId51" Type="http://schemas.openxmlformats.org/officeDocument/2006/relationships/image" Target="media/image39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2046</Words>
  <Characters>11667</Characters>
  <Application>Microsoft Office Word</Application>
  <DocSecurity>0</DocSecurity>
  <Lines>97</Lines>
  <Paragraphs>27</Paragraphs>
  <ScaleCrop>false</ScaleCrop>
  <Company/>
  <LinksUpToDate>false</LinksUpToDate>
  <CharactersWithSpaces>13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李昀柔</cp:lastModifiedBy>
  <cp:revision>3</cp:revision>
  <dcterms:created xsi:type="dcterms:W3CDTF">2018-01-25T12:10:00Z</dcterms:created>
  <dcterms:modified xsi:type="dcterms:W3CDTF">2019-11-04T09:39:00Z</dcterms:modified>
</cp:coreProperties>
</file>